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5A1D8" w14:textId="77777777" w:rsidR="00C57D4A" w:rsidRDefault="00C57D4A">
      <w:pPr>
        <w:jc w:val="center"/>
        <w:rPr>
          <w:rFonts w:ascii="Arial" w:hAnsi="Arial"/>
          <w:b/>
          <w:sz w:val="24"/>
        </w:rPr>
      </w:pPr>
      <w:r>
        <w:rPr>
          <w:rFonts w:ascii="Arial" w:hAnsi="Arial"/>
          <w:b/>
          <w:sz w:val="24"/>
        </w:rPr>
        <w:t xml:space="preserve">Homework </w:t>
      </w:r>
      <w:r w:rsidR="00481372">
        <w:rPr>
          <w:rFonts w:ascii="Arial" w:hAnsi="Arial"/>
          <w:b/>
          <w:sz w:val="24"/>
        </w:rPr>
        <w:t>4</w:t>
      </w:r>
      <w:r>
        <w:rPr>
          <w:rFonts w:ascii="Arial" w:hAnsi="Arial"/>
          <w:b/>
          <w:sz w:val="24"/>
        </w:rPr>
        <w:t xml:space="preserve"> </w:t>
      </w:r>
      <w:r w:rsidR="00280589">
        <w:rPr>
          <w:rFonts w:ascii="Arial" w:hAnsi="Arial"/>
          <w:b/>
          <w:sz w:val="24"/>
        </w:rPr>
        <w:t>Problems</w:t>
      </w:r>
      <w:r>
        <w:rPr>
          <w:rFonts w:ascii="Arial" w:hAnsi="Arial"/>
          <w:b/>
          <w:sz w:val="24"/>
        </w:rPr>
        <w:t xml:space="preserve"> </w:t>
      </w:r>
    </w:p>
    <w:p w14:paraId="422ED9A6" w14:textId="77777777" w:rsidR="00353B8E" w:rsidRDefault="00353B8E" w:rsidP="00353B8E">
      <w:pPr>
        <w:jc w:val="center"/>
        <w:rPr>
          <w:sz w:val="22"/>
          <w:szCs w:val="22"/>
        </w:rPr>
      </w:pPr>
      <w:r w:rsidRPr="00414196">
        <w:rPr>
          <w:sz w:val="22"/>
          <w:szCs w:val="22"/>
        </w:rPr>
        <w:t xml:space="preserve">Due:  </w:t>
      </w:r>
      <w:r w:rsidR="009D6ACC">
        <w:rPr>
          <w:sz w:val="22"/>
          <w:szCs w:val="22"/>
        </w:rPr>
        <w:t>Wednesday</w:t>
      </w:r>
      <w:r>
        <w:rPr>
          <w:sz w:val="22"/>
          <w:szCs w:val="22"/>
        </w:rPr>
        <w:t xml:space="preserve">, </w:t>
      </w:r>
      <w:r w:rsidR="005233ED">
        <w:rPr>
          <w:sz w:val="22"/>
          <w:szCs w:val="22"/>
        </w:rPr>
        <w:t>2</w:t>
      </w:r>
      <w:r w:rsidR="009925BC">
        <w:rPr>
          <w:sz w:val="22"/>
          <w:szCs w:val="22"/>
        </w:rPr>
        <w:t>2</w:t>
      </w:r>
      <w:r w:rsidR="005233ED">
        <w:rPr>
          <w:sz w:val="22"/>
          <w:szCs w:val="22"/>
        </w:rPr>
        <w:t xml:space="preserve"> May</w:t>
      </w:r>
      <w:r>
        <w:rPr>
          <w:sz w:val="22"/>
          <w:szCs w:val="22"/>
        </w:rPr>
        <w:t xml:space="preserve"> </w:t>
      </w:r>
      <w:r w:rsidR="00D97B4F">
        <w:rPr>
          <w:sz w:val="22"/>
          <w:szCs w:val="22"/>
        </w:rPr>
        <w:t>1</w:t>
      </w:r>
      <w:r w:rsidR="009925BC">
        <w:rPr>
          <w:sz w:val="22"/>
          <w:szCs w:val="22"/>
        </w:rPr>
        <w:t>9</w:t>
      </w:r>
    </w:p>
    <w:p w14:paraId="1A608AA7" w14:textId="77777777" w:rsidR="00341BF6" w:rsidRDefault="00341BF6" w:rsidP="00341BF6">
      <w:pPr>
        <w:pStyle w:val="Question"/>
      </w:pPr>
      <w:r>
        <w:t>[</w:t>
      </w:r>
      <w:r w:rsidR="0027669E">
        <w:t xml:space="preserve">12 </w:t>
      </w:r>
      <w:proofErr w:type="gramStart"/>
      <w:r>
        <w:t>points]  Explain</w:t>
      </w:r>
      <w:proofErr w:type="gramEnd"/>
      <w:r>
        <w:t xml:space="preserve"> each of the following concepts:</w:t>
      </w:r>
    </w:p>
    <w:p w14:paraId="04B3D7E0" w14:textId="77777777" w:rsidR="00341BF6" w:rsidRDefault="00341BF6" w:rsidP="00341BF6">
      <w:pPr>
        <w:pStyle w:val="Question"/>
        <w:numPr>
          <w:ilvl w:val="0"/>
          <w:numId w:val="38"/>
        </w:numPr>
      </w:pPr>
      <w:r>
        <w:t>Verification.</w:t>
      </w:r>
    </w:p>
    <w:p w14:paraId="026D707D" w14:textId="77777777" w:rsidR="00174974" w:rsidRDefault="00174974" w:rsidP="00174974">
      <w:pPr>
        <w:pStyle w:val="SubAnswer"/>
        <w:ind w:left="720"/>
        <w:rPr>
          <w:rFonts w:ascii="Times New Roman" w:hAnsi="Times New Roman"/>
        </w:rPr>
      </w:pPr>
    </w:p>
    <w:p w14:paraId="3B812328" w14:textId="50396B22" w:rsidR="00280589" w:rsidRDefault="003859F1" w:rsidP="00174974">
      <w:pPr>
        <w:pStyle w:val="SubAnswer"/>
        <w:ind w:left="720"/>
        <w:rPr>
          <w:rFonts w:ascii="Times New Roman" w:hAnsi="Times New Roman"/>
        </w:rPr>
      </w:pPr>
      <w:r>
        <w:rPr>
          <w:rFonts w:ascii="Times New Roman" w:hAnsi="Times New Roman"/>
        </w:rPr>
        <w:t xml:space="preserve">Verification answers the question of whether or not the model’s implementation accurately reflects the system whose performance we are trying to assess. </w:t>
      </w:r>
    </w:p>
    <w:p w14:paraId="642E94C4" w14:textId="77777777" w:rsidR="000570DE" w:rsidRPr="00A4297B" w:rsidRDefault="000570DE" w:rsidP="00174974">
      <w:pPr>
        <w:pStyle w:val="SubAnswer"/>
        <w:ind w:left="720"/>
        <w:rPr>
          <w:rFonts w:ascii="Times New Roman" w:hAnsi="Times New Roman"/>
        </w:rPr>
      </w:pPr>
    </w:p>
    <w:p w14:paraId="6A0E0EDF" w14:textId="77777777" w:rsidR="00341BF6" w:rsidRDefault="00341BF6" w:rsidP="00341BF6">
      <w:pPr>
        <w:pStyle w:val="Question"/>
        <w:numPr>
          <w:ilvl w:val="0"/>
          <w:numId w:val="38"/>
        </w:numPr>
      </w:pPr>
      <w:r>
        <w:t>Validation</w:t>
      </w:r>
    </w:p>
    <w:p w14:paraId="385D81E4" w14:textId="77777777" w:rsidR="00174974" w:rsidRDefault="00174974" w:rsidP="00174974">
      <w:pPr>
        <w:pStyle w:val="SubAnswer"/>
        <w:ind w:left="720"/>
        <w:rPr>
          <w:rFonts w:ascii="Times New Roman" w:hAnsi="Times New Roman"/>
        </w:rPr>
      </w:pPr>
    </w:p>
    <w:p w14:paraId="764CCB7C" w14:textId="67C20926" w:rsidR="00280589" w:rsidRDefault="003859F1" w:rsidP="00174974">
      <w:pPr>
        <w:pStyle w:val="SubAnswer"/>
        <w:ind w:left="720"/>
        <w:rPr>
          <w:rFonts w:ascii="Times New Roman" w:hAnsi="Times New Roman"/>
        </w:rPr>
      </w:pPr>
      <w:r>
        <w:rPr>
          <w:rFonts w:ascii="Times New Roman" w:hAnsi="Times New Roman"/>
        </w:rPr>
        <w:t>Validation indicates how accurately the model allows us to evaluate a system.</w:t>
      </w:r>
    </w:p>
    <w:p w14:paraId="7B275512" w14:textId="77777777" w:rsidR="000570DE" w:rsidRPr="00A4297B" w:rsidRDefault="000570DE" w:rsidP="00174974">
      <w:pPr>
        <w:pStyle w:val="SubAnswer"/>
        <w:ind w:left="720"/>
        <w:rPr>
          <w:rFonts w:ascii="Times New Roman" w:hAnsi="Times New Roman"/>
        </w:rPr>
      </w:pPr>
    </w:p>
    <w:p w14:paraId="2EF78BA7" w14:textId="77777777" w:rsidR="00341BF6" w:rsidRDefault="00341BF6" w:rsidP="00341BF6">
      <w:pPr>
        <w:pStyle w:val="Question"/>
        <w:numPr>
          <w:ilvl w:val="0"/>
          <w:numId w:val="38"/>
        </w:numPr>
      </w:pPr>
      <w:r>
        <w:t>Accreditation</w:t>
      </w:r>
    </w:p>
    <w:p w14:paraId="21AA2E4B" w14:textId="77777777" w:rsidR="003859F1" w:rsidRDefault="003859F1" w:rsidP="00174974">
      <w:pPr>
        <w:pStyle w:val="SubAnswer"/>
        <w:ind w:left="720"/>
        <w:rPr>
          <w:rFonts w:ascii="Times New Roman" w:hAnsi="Times New Roman"/>
        </w:rPr>
      </w:pPr>
    </w:p>
    <w:p w14:paraId="69B53FBC" w14:textId="429AA590" w:rsidR="00174974" w:rsidRPr="00A4297B" w:rsidRDefault="003859F1" w:rsidP="00174974">
      <w:pPr>
        <w:pStyle w:val="SubAnswer"/>
        <w:ind w:left="720"/>
        <w:rPr>
          <w:rFonts w:ascii="Times New Roman" w:hAnsi="Times New Roman"/>
        </w:rPr>
      </w:pPr>
      <w:r>
        <w:rPr>
          <w:rFonts w:ascii="Times New Roman" w:hAnsi="Times New Roman"/>
        </w:rPr>
        <w:t>Accreditation is the official declaration that the simulation software meets a set of stated objectives.</w:t>
      </w:r>
      <w:r w:rsidR="00280589">
        <w:rPr>
          <w:rFonts w:ascii="Times New Roman" w:hAnsi="Times New Roman"/>
        </w:rPr>
        <w:t xml:space="preserve"> </w:t>
      </w:r>
    </w:p>
    <w:p w14:paraId="695B06BB" w14:textId="77777777" w:rsidR="000570DE" w:rsidRDefault="000570DE" w:rsidP="00341BF6">
      <w:pPr>
        <w:pStyle w:val="Question"/>
        <w:numPr>
          <w:ilvl w:val="0"/>
          <w:numId w:val="0"/>
        </w:numPr>
        <w:ind w:left="360"/>
      </w:pPr>
    </w:p>
    <w:p w14:paraId="641E224D" w14:textId="77777777" w:rsidR="00341BF6" w:rsidRDefault="00341BF6" w:rsidP="00341BF6">
      <w:pPr>
        <w:pStyle w:val="Question"/>
      </w:pPr>
      <w:r>
        <w:t>[</w:t>
      </w:r>
      <w:r w:rsidR="0027669E">
        <w:t xml:space="preserve">10 </w:t>
      </w:r>
      <w:proofErr w:type="gramStart"/>
      <w:r>
        <w:t>points]  In</w:t>
      </w:r>
      <w:proofErr w:type="gramEnd"/>
      <w:r>
        <w:t xml:space="preserve"> your own words, answer the following questions with respect to burstiness.</w:t>
      </w:r>
    </w:p>
    <w:p w14:paraId="7316D32A" w14:textId="77777777" w:rsidR="00341BF6" w:rsidRDefault="00341BF6" w:rsidP="00341BF6">
      <w:pPr>
        <w:pStyle w:val="Question"/>
        <w:numPr>
          <w:ilvl w:val="0"/>
          <w:numId w:val="37"/>
        </w:numPr>
      </w:pPr>
      <w:r>
        <w:t>What does burstiness mean?</w:t>
      </w:r>
    </w:p>
    <w:p w14:paraId="6F660819" w14:textId="5B6A1AAC" w:rsidR="00280589" w:rsidRDefault="001E2F5B" w:rsidP="000570DE">
      <w:pPr>
        <w:pStyle w:val="Question"/>
        <w:numPr>
          <w:ilvl w:val="0"/>
          <w:numId w:val="0"/>
        </w:numPr>
        <w:ind w:left="360"/>
      </w:pPr>
      <w:r>
        <w:t xml:space="preserve">Burstiness indicates that a traffic source is non-deterministic, and there will be periods where traffic comes at a much higher “peak” intensity, and other low-intensity periods.  A </w:t>
      </w:r>
      <w:proofErr w:type="spellStart"/>
      <w:r>
        <w:t>bursty</w:t>
      </w:r>
      <w:proofErr w:type="spellEnd"/>
      <w:r>
        <w:t xml:space="preserve"> source generates traffic in random clusters.</w:t>
      </w:r>
    </w:p>
    <w:p w14:paraId="38519A53" w14:textId="77777777" w:rsidR="00341BF6" w:rsidRDefault="00341BF6" w:rsidP="00341BF6">
      <w:pPr>
        <w:pStyle w:val="Question"/>
        <w:numPr>
          <w:ilvl w:val="0"/>
          <w:numId w:val="37"/>
        </w:numPr>
      </w:pPr>
      <w:r>
        <w:t xml:space="preserve">As a network designer, why should you be concerned about the burstiness of your traffic? </w:t>
      </w:r>
    </w:p>
    <w:p w14:paraId="2D9A23B7" w14:textId="77777777" w:rsidR="000570DE" w:rsidRDefault="000570DE" w:rsidP="000570DE">
      <w:pPr>
        <w:pStyle w:val="SubAnswer"/>
        <w:ind w:left="720"/>
        <w:rPr>
          <w:rFonts w:ascii="Times New Roman" w:hAnsi="Times New Roman"/>
        </w:rPr>
      </w:pPr>
    </w:p>
    <w:p w14:paraId="66D355DD" w14:textId="6A0084F6" w:rsidR="000570DE" w:rsidRDefault="001E2F5B" w:rsidP="001E2F5B">
      <w:pPr>
        <w:pStyle w:val="SubAnswer"/>
      </w:pPr>
      <w:r>
        <w:t>I</w:t>
      </w:r>
      <w:r w:rsidRPr="001E2F5B">
        <w:t xml:space="preserve">f you don’t account for burstiness, the </w:t>
      </w:r>
      <w:r>
        <w:t xml:space="preserve">traffic load from a burst can cause QoS problems in a network, can cause overflow and lost traffic.  There are ranges of “burstiness”:  deterministic sources have no burstiness, while Poisson and </w:t>
      </w:r>
      <w:proofErr w:type="spellStart"/>
      <w:r>
        <w:t>Bernouli</w:t>
      </w:r>
      <w:proofErr w:type="spellEnd"/>
      <w:r>
        <w:t xml:space="preserve"> processes are </w:t>
      </w:r>
      <w:proofErr w:type="spellStart"/>
      <w:r>
        <w:t>bursty</w:t>
      </w:r>
      <w:proofErr w:type="spellEnd"/>
      <w:r>
        <w:t xml:space="preserve"> as single processes.</w:t>
      </w:r>
      <w:r>
        <w:br/>
      </w:r>
    </w:p>
    <w:p w14:paraId="5491E782" w14:textId="77777777" w:rsidR="00341BF6" w:rsidRDefault="00341BF6" w:rsidP="00341BF6">
      <w:pPr>
        <w:pStyle w:val="Question"/>
      </w:pPr>
      <w:r>
        <w:t>[</w:t>
      </w:r>
      <w:r w:rsidR="0027669E">
        <w:t xml:space="preserve">12 </w:t>
      </w:r>
      <w:proofErr w:type="gramStart"/>
      <w:r>
        <w:t>points]  In</w:t>
      </w:r>
      <w:proofErr w:type="gramEnd"/>
      <w:r>
        <w:t xml:space="preserve"> your own words, answer the following questions with respect to the </w:t>
      </w:r>
      <w:smartTag w:uri="urn:schemas-microsoft-com:office:smarttags" w:element="City">
        <w:smartTag w:uri="urn:schemas-microsoft-com:office:smarttags" w:element="place">
          <w:r>
            <w:t>Hurst</w:t>
          </w:r>
        </w:smartTag>
      </w:smartTag>
      <w:r>
        <w:t xml:space="preserve"> parameter.</w:t>
      </w:r>
    </w:p>
    <w:p w14:paraId="7C6B5977" w14:textId="77777777" w:rsidR="00341BF6" w:rsidRDefault="00341BF6" w:rsidP="000570DE">
      <w:pPr>
        <w:pStyle w:val="Question"/>
        <w:numPr>
          <w:ilvl w:val="0"/>
          <w:numId w:val="39"/>
        </w:numPr>
      </w:pPr>
      <w:r>
        <w:t xml:space="preserve">What does the </w:t>
      </w:r>
      <w:smartTag w:uri="urn:schemas-microsoft-com:office:smarttags" w:element="place">
        <w:smartTag w:uri="urn:schemas-microsoft-com:office:smarttags" w:element="City">
          <w:r>
            <w:t>Hurst</w:t>
          </w:r>
        </w:smartTag>
      </w:smartTag>
      <w:r>
        <w:t xml:space="preserve"> parameter attempt to convey or represent?</w:t>
      </w:r>
    </w:p>
    <w:p w14:paraId="00D62FC5" w14:textId="77777777" w:rsidR="003C0DE3" w:rsidRDefault="003C0DE3" w:rsidP="003C0DE3">
      <w:pPr>
        <w:pStyle w:val="SubAnswer"/>
        <w:ind w:left="0"/>
      </w:pPr>
    </w:p>
    <w:p w14:paraId="3D541202" w14:textId="77334B80" w:rsidR="000570DE" w:rsidRDefault="003C0DE3" w:rsidP="003C0DE3">
      <w:pPr>
        <w:pStyle w:val="SubAnswer"/>
        <w:ind w:left="0"/>
      </w:pPr>
      <w:r w:rsidRPr="003C0DE3">
        <w:t xml:space="preserve">The Hurst parameter </w:t>
      </w:r>
      <w:r>
        <w:t xml:space="preserve">is a measure of long-term memory of time series.  </w:t>
      </w:r>
    </w:p>
    <w:p w14:paraId="5D43A03B" w14:textId="4C4B1C7F" w:rsidR="00280589" w:rsidRPr="003C0DE3" w:rsidRDefault="003C0DE3" w:rsidP="003C0DE3">
      <w:pPr>
        <w:pStyle w:val="SubAnswer"/>
        <w:ind w:left="0"/>
      </w:pPr>
      <w:r>
        <w:t>Essentially, it represents the relative tendency to regress to the mean, or to cluster in a particular direction.</w:t>
      </w:r>
    </w:p>
    <w:p w14:paraId="0666D88B" w14:textId="77777777" w:rsidR="00341BF6" w:rsidRDefault="00341BF6" w:rsidP="00341BF6">
      <w:pPr>
        <w:pStyle w:val="Question"/>
        <w:numPr>
          <w:ilvl w:val="0"/>
          <w:numId w:val="39"/>
        </w:numPr>
      </w:pPr>
      <w:r>
        <w:t xml:space="preserve">As a network designer, what value of the </w:t>
      </w:r>
      <w:smartTag w:uri="urn:schemas-microsoft-com:office:smarttags" w:element="place">
        <w:smartTag w:uri="urn:schemas-microsoft-com:office:smarttags" w:element="City">
          <w:r>
            <w:t>Hurst</w:t>
          </w:r>
        </w:smartTag>
      </w:smartTag>
      <w:r>
        <w:t xml:space="preserve"> parameter do you want your traffic to have? </w:t>
      </w:r>
    </w:p>
    <w:p w14:paraId="328E0F8F" w14:textId="60D406C7" w:rsidR="000570DE" w:rsidRDefault="003C0DE3" w:rsidP="003C0DE3">
      <w:pPr>
        <w:pStyle w:val="SubAnswer"/>
        <w:ind w:left="0"/>
        <w:rPr>
          <w:rFonts w:ascii="Times New Roman" w:hAnsi="Times New Roman"/>
        </w:rPr>
      </w:pPr>
      <w:r>
        <w:rPr>
          <w:rFonts w:ascii="Times New Roman" w:hAnsi="Times New Roman"/>
        </w:rPr>
        <w:t>You want a value of H = 0.5.  This would indicate that events are completely uncorrelated.</w:t>
      </w:r>
    </w:p>
    <w:p w14:paraId="0EF7AA3B" w14:textId="4114EB37" w:rsidR="00341BF6" w:rsidRDefault="00341BF6" w:rsidP="00341BF6">
      <w:pPr>
        <w:pStyle w:val="Question"/>
        <w:numPr>
          <w:ilvl w:val="0"/>
          <w:numId w:val="39"/>
        </w:numPr>
      </w:pPr>
      <w:r>
        <w:lastRenderedPageBreak/>
        <w:t>Explain why you want the value given in part b.</w:t>
      </w:r>
    </w:p>
    <w:p w14:paraId="5A907E89" w14:textId="066C23B1" w:rsidR="003C0DE3" w:rsidRDefault="003C0DE3" w:rsidP="003C0DE3">
      <w:pPr>
        <w:pStyle w:val="Question"/>
        <w:numPr>
          <w:ilvl w:val="0"/>
          <w:numId w:val="0"/>
        </w:numPr>
        <w:ind w:left="360" w:hanging="360"/>
      </w:pPr>
      <w:r>
        <w:t>With a value of H &lt; 0.5, or H &gt; 0.5, the common assumption that events are uncorrelated decays.  With H &gt; 0.5, past increments are correlated with present increments.</w:t>
      </w:r>
    </w:p>
    <w:p w14:paraId="4E4A65A3" w14:textId="77777777" w:rsidR="000570DE" w:rsidRDefault="00280589" w:rsidP="000570DE">
      <w:pPr>
        <w:pStyle w:val="SubAnswer"/>
        <w:ind w:left="720"/>
        <w:rPr>
          <w:rFonts w:ascii="Times New Roman" w:hAnsi="Times New Roman"/>
        </w:rPr>
      </w:pPr>
      <w:r>
        <w:rPr>
          <w:rFonts w:ascii="Times New Roman" w:hAnsi="Times New Roman"/>
        </w:rPr>
        <w:t xml:space="preserve"> </w:t>
      </w:r>
    </w:p>
    <w:p w14:paraId="1729EDA4" w14:textId="6F707E5F" w:rsidR="00D5778D" w:rsidRDefault="00D5778D" w:rsidP="005233ED">
      <w:pPr>
        <w:pStyle w:val="Question"/>
      </w:pPr>
      <w:bookmarkStart w:id="0" w:name="_GoBack"/>
      <w:bookmarkEnd w:id="0"/>
      <w:r>
        <w:t>[</w:t>
      </w:r>
      <w:r w:rsidR="0027669E">
        <w:t xml:space="preserve">18 </w:t>
      </w:r>
      <w:r>
        <w:t xml:space="preserve">points]  Create an inverse function capable of producing a random variable with the following </w:t>
      </w:r>
      <w:r w:rsidR="00D74805">
        <w:t>Cumulative</w:t>
      </w:r>
      <w:r>
        <w:t xml:space="preserve"> Distribution Function </w:t>
      </w:r>
      <w:r w:rsidR="00E22576">
        <w:t>using a random variable with a uniform Probability Density Function.</w:t>
      </w:r>
      <w:r w:rsidR="005233ED">
        <w:t xml:space="preserve"> </w:t>
      </w:r>
      <w:r w:rsidR="00E22576">
        <w:t>X=F</w:t>
      </w:r>
      <w:r w:rsidR="00E22576" w:rsidRPr="00E22576">
        <w:rPr>
          <w:vertAlign w:val="subscript"/>
        </w:rPr>
        <w:t>x</w:t>
      </w:r>
      <w:r w:rsidR="00E22576" w:rsidRPr="00E22576">
        <w:rPr>
          <w:vertAlign w:val="superscript"/>
        </w:rPr>
        <w:t>-1</w:t>
      </w:r>
      <w:r w:rsidR="00E22576">
        <w:t xml:space="preserve"> (Y) and</w:t>
      </w:r>
      <w:r w:rsidR="00E22576" w:rsidRPr="00CF0198">
        <w:t xml:space="preserve"> </w:t>
      </w:r>
      <w:r w:rsidR="00E22576">
        <w:t>Y=</w:t>
      </w:r>
      <w:proofErr w:type="spellStart"/>
      <w:r w:rsidR="00E22576">
        <w:t>F</w:t>
      </w:r>
      <w:r w:rsidR="00E22576" w:rsidRPr="00E22576">
        <w:rPr>
          <w:vertAlign w:val="subscript"/>
        </w:rPr>
        <w:t>x</w:t>
      </w:r>
      <w:proofErr w:type="spellEnd"/>
      <w:r w:rsidR="00E22576">
        <w:t xml:space="preserve"> (X).</w:t>
      </w:r>
      <w:r w:rsidR="005233ED">
        <w:t xml:space="preserve">  </w:t>
      </w:r>
      <w:r w:rsidR="00CF0198">
        <w:t xml:space="preserve">Express the inverse function </w:t>
      </w:r>
      <w:r w:rsidR="00472F34">
        <w:t>F</w:t>
      </w:r>
      <w:r w:rsidR="00472F34" w:rsidRPr="00E22576">
        <w:rPr>
          <w:vertAlign w:val="subscript"/>
        </w:rPr>
        <w:t>x</w:t>
      </w:r>
      <w:r w:rsidR="00472F34" w:rsidRPr="00E22576">
        <w:rPr>
          <w:vertAlign w:val="superscript"/>
        </w:rPr>
        <w:t>-1</w:t>
      </w:r>
      <w:r w:rsidR="00CF0198" w:rsidRPr="00E22576">
        <w:t xml:space="preserve"> </w:t>
      </w:r>
      <w:r w:rsidR="00CF0198">
        <w:t xml:space="preserve">mathematically </w:t>
      </w:r>
      <w:r w:rsidR="00D74805">
        <w:t>(</w:t>
      </w:r>
      <w:r w:rsidR="00CF0198">
        <w:t xml:space="preserve">or </w:t>
      </w:r>
      <w:r w:rsidR="00D74805">
        <w:t>in</w:t>
      </w:r>
      <w:r w:rsidR="00CF0198">
        <w:t xml:space="preserve"> </w:t>
      </w:r>
      <w:r w:rsidR="00D74805">
        <w:t>pseudo code)</w:t>
      </w:r>
      <w:r w:rsidR="00CF0198">
        <w:t>.</w:t>
      </w:r>
    </w:p>
    <w:p w14:paraId="3E8E74BC" w14:textId="77777777" w:rsidR="005233ED" w:rsidRDefault="009D6ACC" w:rsidP="00E22576">
      <w:pPr>
        <w:pStyle w:val="Question"/>
        <w:numPr>
          <w:ilvl w:val="0"/>
          <w:numId w:val="0"/>
        </w:numPr>
        <w:spacing w:before="0"/>
        <w:ind w:left="360"/>
      </w:pPr>
      <w:r>
        <w:rPr>
          <w:noProof/>
        </w:rPr>
        <mc:AlternateContent>
          <mc:Choice Requires="wpg">
            <w:drawing>
              <wp:anchor distT="0" distB="0" distL="114300" distR="114300" simplePos="0" relativeHeight="251656192" behindDoc="0" locked="0" layoutInCell="1" allowOverlap="1" wp14:anchorId="2EE204D7" wp14:editId="7A4222DA">
                <wp:simplePos x="0" y="0"/>
                <wp:positionH relativeFrom="column">
                  <wp:posOffset>1190625</wp:posOffset>
                </wp:positionH>
                <wp:positionV relativeFrom="paragraph">
                  <wp:posOffset>66675</wp:posOffset>
                </wp:positionV>
                <wp:extent cx="3544570" cy="1370965"/>
                <wp:effectExtent l="0" t="38100" r="74930" b="635"/>
                <wp:wrapNone/>
                <wp:docPr id="1"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4570" cy="1370965"/>
                          <a:chOff x="3320" y="2474"/>
                          <a:chExt cx="5582" cy="2159"/>
                        </a:xfrm>
                      </wpg:grpSpPr>
                      <wps:wsp>
                        <wps:cNvPr id="2" name="Text Box 325"/>
                        <wps:cNvSpPr txBox="1">
                          <a:spLocks noChangeArrowheads="1"/>
                        </wps:cNvSpPr>
                        <wps:spPr bwMode="auto">
                          <a:xfrm>
                            <a:off x="5481" y="3244"/>
                            <a:ext cx="919"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8E9FB" w14:textId="77777777" w:rsidR="003D10F9" w:rsidRDefault="00551B05">
                              <w:r w:rsidRPr="00551B05">
                                <w:rPr>
                                  <w:position w:val="-14"/>
                                  <w:sz w:val="16"/>
                                  <w:szCs w:val="16"/>
                                </w:rPr>
                                <w:object w:dxaOrig="630" w:dyaOrig="450" w14:anchorId="222E3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5pt;height:22.5pt">
                                    <v:imagedata r:id="rId7" o:title=""/>
                                  </v:shape>
                                  <o:OLEObject Type="Embed" ProgID="Equation.DSMT4" ShapeID="_x0000_i1026" DrawAspect="Content" ObjectID="_1619790854" r:id="rId8"/>
                                </w:object>
                              </w:r>
                            </w:p>
                          </w:txbxContent>
                        </wps:txbx>
                        <wps:bodyPr rot="0" vert="horz" wrap="none" lIns="91440" tIns="45720" rIns="91440" bIns="45720" anchor="t" anchorCtr="0" upright="1">
                          <a:spAutoFit/>
                        </wps:bodyPr>
                      </wps:wsp>
                      <wps:wsp>
                        <wps:cNvPr id="3" name="Freeform 323"/>
                        <wps:cNvSpPr>
                          <a:spLocks/>
                        </wps:cNvSpPr>
                        <wps:spPr bwMode="auto">
                          <a:xfrm>
                            <a:off x="4040" y="3014"/>
                            <a:ext cx="3241" cy="1082"/>
                          </a:xfrm>
                          <a:custGeom>
                            <a:avLst/>
                            <a:gdLst>
                              <a:gd name="T0" fmla="*/ 0 w 3241"/>
                              <a:gd name="T1" fmla="*/ 1082 h 1082"/>
                              <a:gd name="T2" fmla="*/ 1535 w 3241"/>
                              <a:gd name="T3" fmla="*/ 870 h 1082"/>
                              <a:gd name="T4" fmla="*/ 2615 w 3241"/>
                              <a:gd name="T5" fmla="*/ 510 h 1082"/>
                              <a:gd name="T6" fmla="*/ 3241 w 3241"/>
                              <a:gd name="T7" fmla="*/ 0 h 1082"/>
                            </a:gdLst>
                            <a:ahLst/>
                            <a:cxnLst>
                              <a:cxn ang="0">
                                <a:pos x="T0" y="T1"/>
                              </a:cxn>
                              <a:cxn ang="0">
                                <a:pos x="T2" y="T3"/>
                              </a:cxn>
                              <a:cxn ang="0">
                                <a:pos x="T4" y="T5"/>
                              </a:cxn>
                              <a:cxn ang="0">
                                <a:pos x="T6" y="T7"/>
                              </a:cxn>
                            </a:cxnLst>
                            <a:rect l="0" t="0" r="r" b="b"/>
                            <a:pathLst>
                              <a:path w="3241" h="1082">
                                <a:moveTo>
                                  <a:pt x="0" y="1082"/>
                                </a:moveTo>
                                <a:cubicBezTo>
                                  <a:pt x="256" y="1047"/>
                                  <a:pt x="1099" y="965"/>
                                  <a:pt x="1535" y="870"/>
                                </a:cubicBezTo>
                                <a:cubicBezTo>
                                  <a:pt x="1971" y="775"/>
                                  <a:pt x="2331" y="655"/>
                                  <a:pt x="2615" y="510"/>
                                </a:cubicBezTo>
                                <a:cubicBezTo>
                                  <a:pt x="2893" y="325"/>
                                  <a:pt x="3111" y="106"/>
                                  <a:pt x="32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329"/>
                        <wpg:cNvGrpSpPr>
                          <a:grpSpLocks/>
                        </wpg:cNvGrpSpPr>
                        <wpg:grpSpPr bwMode="auto">
                          <a:xfrm>
                            <a:off x="3320" y="2474"/>
                            <a:ext cx="5580" cy="2159"/>
                            <a:chOff x="2721" y="1077"/>
                            <a:chExt cx="4292" cy="1671"/>
                          </a:xfrm>
                        </wpg:grpSpPr>
                        <wps:wsp>
                          <wps:cNvPr id="5" name="Line 254"/>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255"/>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61"/>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64"/>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6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95B723" w14:textId="77777777" w:rsidR="00104449" w:rsidRPr="00104449" w:rsidRDefault="00551B05">
                                <w:pPr>
                                  <w:rPr>
                                    <w:sz w:val="16"/>
                                    <w:szCs w:val="16"/>
                                  </w:rPr>
                                </w:pPr>
                                <w:r>
                                  <w:rPr>
                                    <w:sz w:val="16"/>
                                    <w:szCs w:val="16"/>
                                  </w:rPr>
                                  <w:t>1/λ</w:t>
                                </w:r>
                              </w:p>
                            </w:txbxContent>
                          </wps:txbx>
                          <wps:bodyPr rot="0" vert="horz" wrap="square" lIns="91440" tIns="45720" rIns="91440" bIns="45720" anchor="t" anchorCtr="0" upright="1">
                            <a:noAutofit/>
                          </wps:bodyPr>
                        </wps:wsp>
                        <wps:wsp>
                          <wps:cNvPr id="10" name="Text Box 268"/>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3B523" w14:textId="77777777" w:rsidR="00104449" w:rsidRPr="00104449" w:rsidRDefault="00104449">
                                <w:pPr>
                                  <w:rPr>
                                    <w:sz w:val="16"/>
                                    <w:szCs w:val="16"/>
                                  </w:rPr>
                                </w:pPr>
                                <w:r>
                                  <w:rPr>
                                    <w:sz w:val="16"/>
                                    <w:szCs w:val="16"/>
                                  </w:rPr>
                                  <w:t>1</w:t>
                                </w:r>
                              </w:p>
                            </w:txbxContent>
                          </wps:txbx>
                          <wps:bodyPr rot="0" vert="horz" wrap="square" lIns="91440" tIns="45720" rIns="91440" bIns="45720" anchor="t" anchorCtr="0" upright="1">
                            <a:noAutofit/>
                          </wps:bodyPr>
                        </wps:wsp>
                      </wpg:grpSp>
                      <wps:wsp>
                        <wps:cNvPr id="11" name="Text Box 327"/>
                        <wps:cNvSpPr txBox="1">
                          <a:spLocks noChangeArrowheads="1"/>
                        </wps:cNvSpPr>
                        <wps:spPr bwMode="auto">
                          <a:xfrm>
                            <a:off x="8214" y="4094"/>
                            <a:ext cx="53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EFECF" w14:textId="77777777" w:rsidR="00E22576" w:rsidRPr="00E22576" w:rsidRDefault="00E22576">
                              <w:pPr>
                                <w:rPr>
                                  <w:sz w:val="24"/>
                                  <w:szCs w:val="24"/>
                                </w:rPr>
                              </w:pPr>
                              <w:r w:rsidRPr="00E22576">
                                <w:rPr>
                                  <w:sz w:val="24"/>
                                  <w:szCs w:val="24"/>
                                </w:rPr>
                                <w:t>x</w:t>
                              </w:r>
                            </w:p>
                          </w:txbxContent>
                        </wps:txbx>
                        <wps:bodyPr rot="0" vert="horz" wrap="square" lIns="91440" tIns="45720" rIns="91440" bIns="45720" anchor="t" anchorCtr="0" upright="1">
                          <a:noAutofit/>
                        </wps:bodyPr>
                      </wps:wsp>
                      <wpg:grpSp>
                        <wpg:cNvPr id="12" name="Group 341"/>
                        <wpg:cNvGrpSpPr>
                          <a:grpSpLocks/>
                        </wpg:cNvGrpSpPr>
                        <wpg:grpSpPr bwMode="auto">
                          <a:xfrm>
                            <a:off x="3320" y="2474"/>
                            <a:ext cx="5582" cy="2159"/>
                            <a:chOff x="2721" y="1077"/>
                            <a:chExt cx="4292" cy="1671"/>
                          </a:xfrm>
                        </wpg:grpSpPr>
                        <wps:wsp>
                          <wps:cNvPr id="13" name="Line 342"/>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43"/>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4"/>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45"/>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34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2517F" w14:textId="77777777" w:rsidR="005233ED" w:rsidRPr="00104449" w:rsidRDefault="005233ED">
                                <w:pPr>
                                  <w:rPr>
                                    <w:sz w:val="16"/>
                                    <w:szCs w:val="16"/>
                                  </w:rPr>
                                </w:pPr>
                                <w:r>
                                  <w:rPr>
                                    <w:sz w:val="16"/>
                                    <w:szCs w:val="16"/>
                                  </w:rPr>
                                  <w:t>1/λ</w:t>
                                </w:r>
                              </w:p>
                            </w:txbxContent>
                          </wps:txbx>
                          <wps:bodyPr rot="0" vert="horz" wrap="square" lIns="91440" tIns="45720" rIns="91440" bIns="45720" anchor="t" anchorCtr="0" upright="1">
                            <a:noAutofit/>
                          </wps:bodyPr>
                        </wps:wsp>
                        <wps:wsp>
                          <wps:cNvPr id="18" name="Text Box 347"/>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D7B34" w14:textId="77777777" w:rsidR="005233ED" w:rsidRPr="00104449" w:rsidRDefault="005233ED">
                                <w:pPr>
                                  <w:rPr>
                                    <w:sz w:val="16"/>
                                    <w:szCs w:val="16"/>
                                  </w:rPr>
                                </w:pPr>
                                <w:r>
                                  <w:rPr>
                                    <w:sz w:val="16"/>
                                    <w:szCs w:val="16"/>
                                  </w:rPr>
                                  <w:t>1</w:t>
                                </w:r>
                              </w:p>
                            </w:txbxContent>
                          </wps:txbx>
                          <wps:bodyPr rot="0" vert="horz" wrap="square" lIns="91440" tIns="45720" rIns="91440" bIns="45720" anchor="t" anchorCtr="0" upright="1">
                            <a:noAutofit/>
                          </wps:bodyPr>
                        </wps:wsp>
                      </wpg:grpSp>
                      <wps:wsp>
                        <wps:cNvPr id="19" name="Text Box 369"/>
                        <wps:cNvSpPr txBox="1">
                          <a:spLocks noChangeArrowheads="1"/>
                        </wps:cNvSpPr>
                        <wps:spPr bwMode="auto">
                          <a:xfrm>
                            <a:off x="3501" y="247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38979" w14:textId="77777777" w:rsidR="005233ED" w:rsidRPr="005233ED" w:rsidRDefault="005233ED">
                              <w:r w:rsidRPr="005233ED">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204D7" id="Group 386" o:spid="_x0000_s1026" style="position:absolute;left:0;text-align:left;margin-left:93.75pt;margin-top:5.25pt;width:279.1pt;height:107.95pt;z-index:251656192" coordorigin="3320,2474" coordsize="5582,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">
                <v:shapetype id="_x0000_t202" coordsize="21600,21600" o:spt="202" path="m,l,21600r21600,l21600,xe">
                  <v:stroke joinstyle="miter"/>
                  <v:path gradientshapeok="t" o:connecttype="rect"/>
                </v:shapetype>
                <v:shape id="Text Box 325" o:spid="_x0000_s1027" type="#_x0000_t202" style="position:absolute;left:5481;top:3244;width:919;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" stroked="f">
                  <v:textbox style="mso-fit-shape-to-text:t">
                    <w:txbxContent>
                      <w:p w14:paraId="07C8E9FB" w14:textId="77777777" w:rsidR="003D10F9" w:rsidRDefault="00551B05">
                        <w:r w:rsidRPr="00551B05">
                          <w:rPr>
                            <w:position w:val="-14"/>
                            <w:sz w:val="16"/>
                            <w:szCs w:val="16"/>
                          </w:rPr>
                          <w:object w:dxaOrig="630" w:dyaOrig="450" w14:anchorId="222E3C5F">
                            <v:shape id="_x0000_i1026" type="#_x0000_t75" style="width:31.5pt;height:22.5pt">
                              <v:imagedata r:id="rId7" o:title=""/>
                            </v:shape>
                            <o:OLEObject Type="Embed" ProgID="Equation.DSMT4" ShapeID="_x0000_i1026" DrawAspect="Content" ObjectID="_1619790854" r:id="rId9"/>
                          </w:object>
                        </w:r>
                      </w:p>
                    </w:txbxContent>
                  </v:textbox>
                </v:shape>
                <v:shape id="Freeform 323" o:spid="_x0000_s1028" style="position:absolute;left:4040;top:3014;width:3241;height:1082;visibility:visible;mso-wrap-style:square;v-text-anchor:top" coordsize="3241,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" path="m,1082c256,1047,1099,965,1535,870,1971,775,2331,655,2615,510,2893,325,3111,106,3241,e" filled="f">
                  <v:path arrowok="t" o:connecttype="custom" o:connectlocs="0,1082;1535,870;2615,510;3241,0" o:connectangles="0,0,0,0"/>
                </v:shape>
                <v:group id="Group 329" o:spid="_x0000_s1029" style="position:absolute;left:3320;top:2474;width:5580;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254" o:spid="_x0000_s1030"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255" o:spid="_x0000_s1031"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261" o:spid="_x0000_s1032"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64" o:spid="_x0000_s1033"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266" o:spid="_x0000_s1034"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3A95B723" w14:textId="77777777" w:rsidR="00104449" w:rsidRPr="00104449" w:rsidRDefault="00551B05">
                          <w:pPr>
                            <w:rPr>
                              <w:sz w:val="16"/>
                              <w:szCs w:val="16"/>
                            </w:rPr>
                          </w:pPr>
                          <w:r>
                            <w:rPr>
                              <w:sz w:val="16"/>
                              <w:szCs w:val="16"/>
                            </w:rPr>
                            <w:t>1/λ</w:t>
                          </w:r>
                        </w:p>
                      </w:txbxContent>
                    </v:textbox>
                  </v:shape>
                  <v:shape id="Text Box 268" o:spid="_x0000_s1035"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31E3B523" w14:textId="77777777" w:rsidR="00104449" w:rsidRPr="00104449" w:rsidRDefault="00104449">
                          <w:pPr>
                            <w:rPr>
                              <w:sz w:val="16"/>
                              <w:szCs w:val="16"/>
                            </w:rPr>
                          </w:pPr>
                          <w:r>
                            <w:rPr>
                              <w:sz w:val="16"/>
                              <w:szCs w:val="16"/>
                            </w:rPr>
                            <w:t>1</w:t>
                          </w:r>
                        </w:p>
                      </w:txbxContent>
                    </v:textbox>
                  </v:shape>
                </v:group>
                <v:shape id="Text Box 327" o:spid="_x0000_s1036" type="#_x0000_t202" style="position:absolute;left:8214;top:4094;width:5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23EFECF" w14:textId="77777777" w:rsidR="00E22576" w:rsidRPr="00E22576" w:rsidRDefault="00E22576">
                        <w:pPr>
                          <w:rPr>
                            <w:sz w:val="24"/>
                            <w:szCs w:val="24"/>
                          </w:rPr>
                        </w:pPr>
                        <w:r w:rsidRPr="00E22576">
                          <w:rPr>
                            <w:sz w:val="24"/>
                            <w:szCs w:val="24"/>
                          </w:rPr>
                          <w:t>x</w:t>
                        </w:r>
                      </w:p>
                    </w:txbxContent>
                  </v:textbox>
                </v:shape>
                <v:group id="Group 341" o:spid="_x0000_s1037" style="position:absolute;left:3320;top:2474;width:5582;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342" o:spid="_x0000_s1038"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343" o:spid="_x0000_s1039"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44" o:spid="_x0000_s1040"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45" o:spid="_x0000_s1041"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346" o:spid="_x0000_s1042"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3852517F" w14:textId="77777777" w:rsidR="005233ED" w:rsidRPr="00104449" w:rsidRDefault="005233ED">
                          <w:pPr>
                            <w:rPr>
                              <w:sz w:val="16"/>
                              <w:szCs w:val="16"/>
                            </w:rPr>
                          </w:pPr>
                          <w:r>
                            <w:rPr>
                              <w:sz w:val="16"/>
                              <w:szCs w:val="16"/>
                            </w:rPr>
                            <w:t>1/λ</w:t>
                          </w:r>
                        </w:p>
                      </w:txbxContent>
                    </v:textbox>
                  </v:shape>
                  <v:shape id="Text Box 347" o:spid="_x0000_s1043"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C1D7B34" w14:textId="77777777" w:rsidR="005233ED" w:rsidRPr="00104449" w:rsidRDefault="005233ED">
                          <w:pPr>
                            <w:rPr>
                              <w:sz w:val="16"/>
                              <w:szCs w:val="16"/>
                            </w:rPr>
                          </w:pPr>
                          <w:r>
                            <w:rPr>
                              <w:sz w:val="16"/>
                              <w:szCs w:val="16"/>
                            </w:rPr>
                            <w:t>1</w:t>
                          </w:r>
                        </w:p>
                      </w:txbxContent>
                    </v:textbox>
                  </v:shape>
                </v:group>
                <v:shape id="Text Box 369" o:spid="_x0000_s1044" type="#_x0000_t202" style="position:absolute;left:3501;top:2474;width:534;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1D038979" w14:textId="77777777" w:rsidR="005233ED" w:rsidRPr="005233ED" w:rsidRDefault="005233ED">
                        <w:r w:rsidRPr="005233ED">
                          <w:t>Y</w:t>
                        </w:r>
                      </w:p>
                    </w:txbxContent>
                  </v:textbox>
                </v:shape>
              </v:group>
            </w:pict>
          </mc:Fallback>
        </mc:AlternateContent>
      </w:r>
    </w:p>
    <w:p w14:paraId="7A212710" w14:textId="77777777" w:rsidR="005233ED" w:rsidRDefault="005233ED" w:rsidP="00E22576">
      <w:pPr>
        <w:pStyle w:val="Question"/>
        <w:numPr>
          <w:ilvl w:val="0"/>
          <w:numId w:val="0"/>
        </w:numPr>
        <w:spacing w:before="0"/>
        <w:ind w:left="360"/>
      </w:pPr>
    </w:p>
    <w:p w14:paraId="64E477B0" w14:textId="77777777" w:rsidR="005233ED" w:rsidRDefault="005233ED" w:rsidP="00E22576">
      <w:pPr>
        <w:pStyle w:val="Question"/>
        <w:numPr>
          <w:ilvl w:val="0"/>
          <w:numId w:val="0"/>
        </w:numPr>
        <w:spacing w:before="0"/>
        <w:ind w:left="360"/>
      </w:pPr>
    </w:p>
    <w:p w14:paraId="2BD083EA" w14:textId="77777777" w:rsidR="005233ED" w:rsidRDefault="005233ED" w:rsidP="00E22576">
      <w:pPr>
        <w:pStyle w:val="Question"/>
        <w:numPr>
          <w:ilvl w:val="0"/>
          <w:numId w:val="0"/>
        </w:numPr>
        <w:spacing w:before="0"/>
        <w:ind w:left="360"/>
      </w:pPr>
    </w:p>
    <w:p w14:paraId="79616DD6" w14:textId="77777777" w:rsidR="005233ED" w:rsidRDefault="005233ED" w:rsidP="00E22576">
      <w:pPr>
        <w:pStyle w:val="Question"/>
        <w:numPr>
          <w:ilvl w:val="0"/>
          <w:numId w:val="0"/>
        </w:numPr>
        <w:spacing w:before="0"/>
        <w:ind w:left="360"/>
      </w:pPr>
    </w:p>
    <w:p w14:paraId="29BFB609" w14:textId="77777777" w:rsidR="005233ED" w:rsidRDefault="005233ED" w:rsidP="00E22576">
      <w:pPr>
        <w:pStyle w:val="Question"/>
        <w:numPr>
          <w:ilvl w:val="0"/>
          <w:numId w:val="0"/>
        </w:numPr>
        <w:spacing w:before="0"/>
        <w:ind w:left="360"/>
      </w:pPr>
    </w:p>
    <w:p w14:paraId="3AB74485" w14:textId="77777777" w:rsidR="005233ED" w:rsidRDefault="005233ED" w:rsidP="00E22576">
      <w:pPr>
        <w:pStyle w:val="Question"/>
        <w:numPr>
          <w:ilvl w:val="0"/>
          <w:numId w:val="0"/>
        </w:numPr>
        <w:spacing w:before="0"/>
        <w:ind w:left="360"/>
      </w:pPr>
    </w:p>
    <w:p w14:paraId="23CC8693" w14:textId="77777777" w:rsidR="005233ED" w:rsidRDefault="005233ED" w:rsidP="00E22576">
      <w:pPr>
        <w:pStyle w:val="Question"/>
        <w:numPr>
          <w:ilvl w:val="0"/>
          <w:numId w:val="0"/>
        </w:numPr>
        <w:spacing w:before="0"/>
        <w:ind w:left="360"/>
      </w:pPr>
    </w:p>
    <w:p w14:paraId="78536A39" w14:textId="77777777" w:rsidR="005233ED" w:rsidRDefault="005233ED" w:rsidP="00E22576">
      <w:pPr>
        <w:pStyle w:val="Question"/>
        <w:numPr>
          <w:ilvl w:val="0"/>
          <w:numId w:val="0"/>
        </w:numPr>
        <w:spacing w:before="0"/>
        <w:ind w:left="360"/>
      </w:pPr>
    </w:p>
    <w:p w14:paraId="49927491" w14:textId="5B8405B7" w:rsidR="00365870" w:rsidRPr="00B1654D" w:rsidRDefault="00B1654D" w:rsidP="00365870">
      <w:pPr>
        <w:pStyle w:val="SubAnswer"/>
        <w:ind w:left="0"/>
      </w:pPr>
      <w:r>
        <w:rPr>
          <w:rFonts w:ascii="Times New Roman" w:hAnsi="Times New Roman"/>
        </w:rPr>
        <w:t>The inverse function is taking the square root</w:t>
      </w:r>
      <w:r w:rsidR="00D677E6">
        <w:rPr>
          <w:rFonts w:ascii="Times New Roman" w:hAnsi="Times New Roman"/>
        </w:rPr>
        <w:t xml:space="preserve"> of Y</w:t>
      </w:r>
      <w:r>
        <w:rPr>
          <w:rFonts w:ascii="Times New Roman" w:hAnsi="Times New Roman"/>
        </w:rPr>
        <w:t>, and dividing by lambda.</w:t>
      </w:r>
      <w:r>
        <w:rPr>
          <w:rFonts w:ascii="Times New Roman" w:hAnsi="Times New Roman"/>
        </w:rPr>
        <w:br/>
      </w:r>
      <m:oMathPara>
        <m:oMathParaPr>
          <m:jc m:val="center"/>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λ⋅x</m:t>
                  </m:r>
                </m:e>
              </m:d>
            </m:e>
            <m:sup>
              <m:r>
                <w:rPr>
                  <w:rFonts w:ascii="Cambria Math" w:hAnsi="Cambria Math"/>
                </w:rPr>
                <m:t>2</m:t>
              </m:r>
            </m:sup>
          </m:sSup>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Y</m:t>
                  </m:r>
                </m:e>
              </m:rad>
            </m:num>
            <m:den>
              <m:r>
                <w:rPr>
                  <w:rFonts w:ascii="Cambria Math" w:hAnsi="Cambria Math"/>
                </w:rPr>
                <m:t>λ</m:t>
              </m:r>
            </m:den>
          </m:f>
          <m:r>
            <w:rPr>
              <w:rFonts w:ascii="Cambria Math" w:hAnsi="Cambria Math"/>
            </w:rPr>
            <m:t xml:space="preserve"> </m:t>
          </m:r>
        </m:oMath>
      </m:oMathPara>
    </w:p>
    <w:p w14:paraId="128EB3A6" w14:textId="77777777" w:rsidR="00903753" w:rsidRDefault="00903753" w:rsidP="00365870">
      <w:pPr>
        <w:pStyle w:val="SubAnswer"/>
        <w:ind w:left="0"/>
      </w:pPr>
    </w:p>
    <w:p w14:paraId="078E9A09" w14:textId="77777777" w:rsidR="00903753" w:rsidRDefault="00903753" w:rsidP="00365870">
      <w:pPr>
        <w:pStyle w:val="SubAnswer"/>
        <w:ind w:left="0"/>
      </w:pPr>
    </w:p>
    <w:p w14:paraId="04B7FDA0" w14:textId="77777777" w:rsidR="00903753" w:rsidRDefault="00903753" w:rsidP="00365870">
      <w:pPr>
        <w:pStyle w:val="SubAnswer"/>
        <w:ind w:left="0"/>
      </w:pPr>
    </w:p>
    <w:p w14:paraId="21899900" w14:textId="77777777" w:rsidR="00280589" w:rsidRDefault="00280589" w:rsidP="00365870">
      <w:pPr>
        <w:pStyle w:val="SubAnswer"/>
        <w:ind w:left="0"/>
      </w:pPr>
    </w:p>
    <w:p w14:paraId="36BF5F7B" w14:textId="77777777" w:rsidR="00280589" w:rsidRDefault="00280589" w:rsidP="00365870">
      <w:pPr>
        <w:pStyle w:val="SubAnswer"/>
        <w:ind w:left="0"/>
      </w:pPr>
    </w:p>
    <w:p w14:paraId="66BEBA49" w14:textId="77777777" w:rsidR="00280589" w:rsidRDefault="00280589" w:rsidP="00365870">
      <w:pPr>
        <w:pStyle w:val="SubAnswer"/>
        <w:ind w:left="0"/>
      </w:pPr>
    </w:p>
    <w:p w14:paraId="3DFD8319" w14:textId="77777777" w:rsidR="00280589" w:rsidRDefault="00280589" w:rsidP="00365870">
      <w:pPr>
        <w:pStyle w:val="SubAnswer"/>
        <w:ind w:left="0"/>
      </w:pPr>
    </w:p>
    <w:p w14:paraId="419B243C" w14:textId="77777777" w:rsidR="00903753" w:rsidRDefault="00903753" w:rsidP="00365870">
      <w:pPr>
        <w:pStyle w:val="SubAnswer"/>
        <w:ind w:left="0"/>
      </w:pPr>
    </w:p>
    <w:p w14:paraId="77C9D694" w14:textId="77777777" w:rsidR="00104449" w:rsidRDefault="00104449" w:rsidP="00365870">
      <w:pPr>
        <w:pStyle w:val="SubAnswer"/>
        <w:ind w:left="0"/>
      </w:pPr>
    </w:p>
    <w:p w14:paraId="1539E23B" w14:textId="77777777" w:rsidR="00274A69" w:rsidRDefault="00D5778D" w:rsidP="00274A69">
      <w:pPr>
        <w:pStyle w:val="Question"/>
      </w:pPr>
      <w:r>
        <w:br w:type="page"/>
      </w:r>
      <w:r w:rsidR="0027669E">
        <w:lastRenderedPageBreak/>
        <w:t xml:space="preserve">[24 points] </w:t>
      </w:r>
      <w:r w:rsidR="00274A69">
        <w:t xml:space="preserve">A medium access protocol, slotted </w:t>
      </w:r>
      <w:r w:rsidR="00274A69">
        <w:rPr>
          <w:i/>
        </w:rPr>
        <w:t>Just One Try</w:t>
      </w:r>
      <w:r w:rsidR="00274A69">
        <w:t xml:space="preserve"> Aloha, has the following operational characteristics:</w:t>
      </w:r>
    </w:p>
    <w:p w14:paraId="68A8ABA7" w14:textId="77777777" w:rsidR="00274A69" w:rsidRPr="00707095" w:rsidRDefault="00274A69" w:rsidP="00274A69">
      <w:pPr>
        <w:pStyle w:val="Question"/>
        <w:numPr>
          <w:ilvl w:val="0"/>
          <w:numId w:val="24"/>
        </w:numPr>
        <w:spacing w:before="120"/>
        <w:rPr>
          <w:i/>
          <w:iCs/>
        </w:rPr>
      </w:pPr>
      <w:r w:rsidRPr="00707095">
        <w:rPr>
          <w:i/>
          <w:iCs/>
        </w:rPr>
        <w:t>If no new packet arrives, do not transmit</w:t>
      </w:r>
    </w:p>
    <w:p w14:paraId="29CE04AE" w14:textId="77777777" w:rsidR="00274A69" w:rsidRPr="00707095" w:rsidRDefault="00274A69" w:rsidP="00274A69">
      <w:pPr>
        <w:pStyle w:val="Question"/>
        <w:numPr>
          <w:ilvl w:val="0"/>
          <w:numId w:val="24"/>
        </w:numPr>
        <w:spacing w:before="120"/>
        <w:rPr>
          <w:i/>
          <w:iCs/>
        </w:rPr>
      </w:pPr>
      <w:r w:rsidRPr="00707095">
        <w:rPr>
          <w:i/>
          <w:iCs/>
        </w:rPr>
        <w:t>If a new packet arrives, transmit the packet in the next slot</w:t>
      </w:r>
    </w:p>
    <w:p w14:paraId="5F9646F9" w14:textId="77777777" w:rsidR="00274A69" w:rsidRPr="00707095" w:rsidRDefault="00274A69" w:rsidP="00274A69">
      <w:pPr>
        <w:pStyle w:val="Question"/>
        <w:numPr>
          <w:ilvl w:val="0"/>
          <w:numId w:val="24"/>
        </w:numPr>
        <w:spacing w:before="120"/>
        <w:rPr>
          <w:i/>
          <w:iCs/>
        </w:rPr>
      </w:pPr>
      <w:r w:rsidRPr="00707095">
        <w:rPr>
          <w:i/>
          <w:iCs/>
        </w:rPr>
        <w:t>Always assume that a transmission is successful (packets never backlog)</w:t>
      </w:r>
    </w:p>
    <w:p w14:paraId="232DAE67" w14:textId="77777777" w:rsidR="00274A69" w:rsidRDefault="00274A69" w:rsidP="00274A69">
      <w:pPr>
        <w:pStyle w:val="Question"/>
        <w:numPr>
          <w:ilvl w:val="0"/>
          <w:numId w:val="0"/>
        </w:numPr>
        <w:ind w:left="360"/>
      </w:pPr>
      <w:r>
        <w:t xml:space="preserve">Assume that the system is slotted with slots of length 1 time unit, that arrivals to the system are Poisson with a total rate of </w:t>
      </w:r>
      <w:r>
        <w:rPr>
          <w:rFonts w:ascii="Symbol" w:hAnsi="Symbol"/>
        </w:rPr>
        <w:t></w:t>
      </w:r>
      <w:r>
        <w:t>, that each slot with a transmission is either a collision ( if there are two or more transmissions) or a perfect reception (if there is exactly one transmission), that there are an infinite number of nodes (all packets are accepted), and that nodes have no buffering (they can hold only one packet which will be transmitted in the next slot).</w:t>
      </w:r>
    </w:p>
    <w:p w14:paraId="2A886722" w14:textId="77777777" w:rsidR="00274A69" w:rsidRDefault="00274A69" w:rsidP="00274A69">
      <w:pPr>
        <w:jc w:val="both"/>
      </w:pPr>
    </w:p>
    <w:p w14:paraId="08A100E8" w14:textId="40B693B3" w:rsidR="00274A69" w:rsidRDefault="00274A69" w:rsidP="00375435">
      <w:pPr>
        <w:pStyle w:val="SubQuestion"/>
      </w:pPr>
      <w:r w:rsidRPr="00A4297B">
        <w:t>a.)  What is the probability of an idle slot (no transmission)?</w:t>
      </w:r>
    </w:p>
    <w:p w14:paraId="23AC669A" w14:textId="74B3AB87" w:rsidR="00280589" w:rsidRDefault="005077F0" w:rsidP="00375435">
      <w:pPr>
        <w:pStyle w:val="SubAnswer"/>
        <w:ind w:left="0"/>
      </w:pPr>
      <w:r>
        <w:t>An idle slot indicates that no packets arrived during that time, and there are no backlogs</w:t>
      </w:r>
      <w:r w:rsidR="00375435">
        <w:t xml:space="preserve"> so there are no retransmissions</w:t>
      </w:r>
      <w:r>
        <w:t>.</w:t>
      </w:r>
    </w:p>
    <w:p w14:paraId="4CBBFA5C" w14:textId="71FED14A" w:rsidR="005077F0" w:rsidRDefault="00CA4C1D" w:rsidP="00375435">
      <w:pPr>
        <w:pStyle w:val="SubAnswer"/>
        <w:ind w:left="0"/>
      </w:pPr>
      <w:r>
        <w:rPr>
          <w:noProof/>
        </w:rPr>
        <mc:AlternateContent>
          <mc:Choice Requires="wps">
            <w:drawing>
              <wp:anchor distT="0" distB="0" distL="114300" distR="114300" simplePos="0" relativeHeight="251658752" behindDoc="0" locked="0" layoutInCell="1" allowOverlap="1" wp14:anchorId="658FB012" wp14:editId="563FFC7B">
                <wp:simplePos x="0" y="0"/>
                <wp:positionH relativeFrom="column">
                  <wp:posOffset>-85725</wp:posOffset>
                </wp:positionH>
                <wp:positionV relativeFrom="paragraph">
                  <wp:posOffset>606425</wp:posOffset>
                </wp:positionV>
                <wp:extent cx="2057400" cy="3238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2057400"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0679E4" id="Rectangle 21" o:spid="_x0000_s1026" style="position:absolute;margin-left:-6.75pt;margin-top:47.75pt;width:162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" filled="f" strokecolor="red" strokeweight="2pt"/>
            </w:pict>
          </mc:Fallback>
        </mc:AlternateContent>
      </w:r>
      <w:r w:rsidR="005077F0">
        <w:t xml:space="preserve">Thus, the probability is the </w:t>
      </w:r>
      <w:r w:rsidR="00375435">
        <w:t>Poisson</w:t>
      </w:r>
      <w:r w:rsidR="005077F0">
        <w:t xml:space="preserve"> probability of 0 arrivals:</w:t>
      </w:r>
    </w:p>
    <w:p w14:paraId="02BD5CCF" w14:textId="77777777" w:rsidR="005077F0" w:rsidRPr="005077F0" w:rsidRDefault="005077F0" w:rsidP="00274A69">
      <w:pPr>
        <w:pStyle w:val="SubAnswer"/>
        <w:ind w:left="720" w:firstLine="720"/>
      </w:pPr>
      <m:oMathPara>
        <m:oMathParaPr>
          <m:jc m:val="center"/>
        </m:oMathParaPr>
        <m:oMath>
          <m:r>
            <w:rPr>
              <w:rFonts w:ascii="Cambria Math" w:hAnsi="Cambria Math"/>
            </w:rPr>
            <m:t>P</m:t>
          </m:r>
          <m:d>
            <m:dPr>
              <m:ctrlPr>
                <w:rPr>
                  <w:rFonts w:ascii="Cambria Math" w:hAnsi="Cambria Math"/>
                  <w:i/>
                </w:rPr>
              </m:ctrlPr>
            </m:dPr>
            <m:e>
              <m:r>
                <w:rPr>
                  <w:rFonts w:ascii="Cambria Math" w:hAnsi="Cambria Math"/>
                </w:rPr>
                <m:t>k arrival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k</m:t>
                  </m:r>
                </m:sup>
              </m:sSup>
            </m:num>
            <m:den>
              <m:r>
                <w:rPr>
                  <w:rFonts w:ascii="Cambria Math" w:hAnsi="Cambria Math"/>
                </w:rPr>
                <m:t>k!</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3489574" w14:textId="329A59C2" w:rsidR="00375435" w:rsidRPr="00375435" w:rsidRDefault="005077F0" w:rsidP="00375435">
      <w:pPr>
        <w:pStyle w:val="SubAnswer"/>
        <w:ind w:left="0"/>
      </w:pPr>
      <m:oMathPara>
        <m:oMathParaPr>
          <m:jc m:val="left"/>
        </m:oMathParaPr>
        <m:oMath>
          <m:r>
            <w:rPr>
              <w:rFonts w:ascii="Cambria Math" w:hAnsi="Cambria Math"/>
            </w:rPr>
            <m:t>Probabiltiy of an idle slo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B6A153C" w14:textId="35E8D337" w:rsidR="00280589" w:rsidRPr="00A4297B" w:rsidRDefault="00280589" w:rsidP="00274A69">
      <w:pPr>
        <w:pStyle w:val="SubAnswer"/>
        <w:ind w:left="720" w:firstLine="720"/>
      </w:pPr>
    </w:p>
    <w:p w14:paraId="3FB07A95" w14:textId="54625DC0" w:rsidR="00274A69" w:rsidRPr="00A4297B" w:rsidRDefault="00274A69" w:rsidP="00274A69">
      <w:pPr>
        <w:pStyle w:val="SubQuestion"/>
      </w:pPr>
      <w:r w:rsidRPr="00A4297B">
        <w:t>b.)  What is the probability of a successful (collision-free) transmission?</w:t>
      </w:r>
    </w:p>
    <w:p w14:paraId="705B7207" w14:textId="617529A3" w:rsidR="00274A69" w:rsidRDefault="00274A69" w:rsidP="00274A69">
      <w:pPr>
        <w:jc w:val="both"/>
      </w:pPr>
    </w:p>
    <w:p w14:paraId="7F3276D1" w14:textId="7319DE3C" w:rsidR="00274A69" w:rsidRDefault="00CA4C1D" w:rsidP="00CA4C1D">
      <w:pPr>
        <w:pStyle w:val="SubAnswer"/>
        <w:ind w:left="0"/>
      </w:pPr>
      <w:r>
        <w:rPr>
          <w:noProof/>
        </w:rPr>
        <mc:AlternateContent>
          <mc:Choice Requires="wps">
            <w:drawing>
              <wp:anchor distT="0" distB="0" distL="114300" distR="114300" simplePos="0" relativeHeight="251657728" behindDoc="0" locked="0" layoutInCell="1" allowOverlap="1" wp14:anchorId="27653C28" wp14:editId="6FC5DB1D">
                <wp:simplePos x="0" y="0"/>
                <wp:positionH relativeFrom="column">
                  <wp:posOffset>-123825</wp:posOffset>
                </wp:positionH>
                <wp:positionV relativeFrom="paragraph">
                  <wp:posOffset>349250</wp:posOffset>
                </wp:positionV>
                <wp:extent cx="1247775" cy="323850"/>
                <wp:effectExtent l="0" t="0" r="28575" b="19050"/>
                <wp:wrapNone/>
                <wp:docPr id="20" name="Rectangle 20"/>
                <wp:cNvGraphicFramePr/>
                <a:graphic xmlns:a="http://schemas.openxmlformats.org/drawingml/2006/main">
                  <a:graphicData uri="http://schemas.microsoft.com/office/word/2010/wordprocessingShape">
                    <wps:wsp>
                      <wps:cNvSpPr/>
                      <wps:spPr>
                        <a:xfrm>
                          <a:off x="0" y="0"/>
                          <a:ext cx="1247775"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E45529" id="Rectangle 20" o:spid="_x0000_s1026" style="position:absolute;margin-left:-9.75pt;margin-top:27.5pt;width:98.25pt;height:25.5pt;z-index:251657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" filled="f" strokecolor="red" strokeweight="2pt"/>
            </w:pict>
          </mc:Fallback>
        </mc:AlternateContent>
      </w:r>
      <w:r w:rsidR="005077F0">
        <w:t>Using the same equation, a successful transmission is the probability that exactly 1 packet arrived:</w:t>
      </w:r>
      <w:r w:rsidR="005077F0">
        <w:br/>
      </w:r>
    </w:p>
    <w:p w14:paraId="53D91C31" w14:textId="15439A76" w:rsidR="005077F0" w:rsidRPr="005077F0" w:rsidRDefault="0042237D" w:rsidP="00CA4C1D">
      <w:pPr>
        <w:pStyle w:val="SubAnswer"/>
        <w:ind w:left="0"/>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15AAF568" w14:textId="77777777" w:rsidR="00274A69" w:rsidRDefault="00274A69" w:rsidP="00274A69">
      <w:pPr>
        <w:jc w:val="both"/>
        <w:rPr>
          <w:b/>
        </w:rPr>
      </w:pPr>
    </w:p>
    <w:p w14:paraId="5A955AE4" w14:textId="77777777" w:rsidR="00274A69" w:rsidRDefault="00274A69" w:rsidP="00274A69">
      <w:pPr>
        <w:pStyle w:val="SubQuestion"/>
      </w:pPr>
      <w:r w:rsidRPr="00A4297B">
        <w:t>c.)</w:t>
      </w:r>
      <w:r>
        <w:t xml:space="preserve">  Suppose that special coding is used so that up to three stations can transmit successfully in one slot.  What is the system throughput of successfully transmitted packets with this modification?</w:t>
      </w:r>
    </w:p>
    <w:p w14:paraId="2ECCBAF0" w14:textId="53EDC901" w:rsidR="00274A69" w:rsidRDefault="00274A69" w:rsidP="00274A69">
      <w:pPr>
        <w:jc w:val="both"/>
      </w:pPr>
    </w:p>
    <w:p w14:paraId="77F50958" w14:textId="139154D1" w:rsidR="00CA4C1D" w:rsidRPr="00857A04" w:rsidRDefault="0042237D" w:rsidP="00274A69">
      <w:pPr>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2</m:t>
              </m:r>
            </m:e>
          </m:d>
          <m:r>
            <w:rPr>
              <w:rFonts w:ascii="Cambria Math" w:hAnsi="Cambria Math"/>
            </w:rPr>
            <m:t>+P(3)</m:t>
          </m:r>
        </m:oMath>
      </m:oMathPara>
    </w:p>
    <w:p w14:paraId="712A35F4" w14:textId="426FA0DA" w:rsidR="00857A04" w:rsidRPr="00CA4C1D" w:rsidRDefault="00857A04" w:rsidP="00274A69">
      <w:pPr>
        <w:jc w:val="both"/>
      </w:pPr>
      <w:r>
        <w:rPr>
          <w:noProof/>
        </w:rPr>
        <mc:AlternateContent>
          <mc:Choice Requires="wps">
            <w:drawing>
              <wp:anchor distT="0" distB="0" distL="114300" distR="114300" simplePos="0" relativeHeight="251660800" behindDoc="0" locked="0" layoutInCell="1" allowOverlap="1" wp14:anchorId="6C5BD018" wp14:editId="1473DEF9">
                <wp:simplePos x="0" y="0"/>
                <wp:positionH relativeFrom="column">
                  <wp:posOffset>-47625</wp:posOffset>
                </wp:positionH>
                <wp:positionV relativeFrom="paragraph">
                  <wp:posOffset>1062990</wp:posOffset>
                </wp:positionV>
                <wp:extent cx="2609850" cy="457200"/>
                <wp:effectExtent l="0" t="0" r="19050" b="19050"/>
                <wp:wrapNone/>
                <wp:docPr id="22" name="Rectangle 22"/>
                <wp:cNvGraphicFramePr/>
                <a:graphic xmlns:a="http://schemas.openxmlformats.org/drawingml/2006/main">
                  <a:graphicData uri="http://schemas.microsoft.com/office/word/2010/wordprocessingShape">
                    <wps:wsp>
                      <wps:cNvSpPr/>
                      <wps:spPr>
                        <a:xfrm>
                          <a:off x="0" y="0"/>
                          <a:ext cx="2609850" cy="4572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7AC87B" id="Rectangle 22" o:spid="_x0000_s1026" style="position:absolute;margin-left:-3.75pt;margin-top:83.7pt;width:205.5pt;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" filled="f" strokecolor="red" strokeweight="2pt"/>
            </w:pict>
          </mc:Fallback>
        </mc:AlternateContent>
      </w:r>
      <w:r>
        <w:t>The throughput of any given successful transmission is simply the number of packets transmitted, yielding the below throughput:</w:t>
      </w:r>
    </w:p>
    <w:p w14:paraId="65AECBE7" w14:textId="715DE191" w:rsidR="00274A69" w:rsidRPr="00857A04" w:rsidRDefault="00857A04" w:rsidP="00857A04">
      <w:pPr>
        <w:pStyle w:val="Answer"/>
        <w:ind w:left="0" w:firstLine="0"/>
      </w:pPr>
      <m:oMathPara>
        <m:oMathParaPr>
          <m:jc m:val="left"/>
        </m:oMathParaPr>
        <m:oMath>
          <m:r>
            <w:rPr>
              <w:rFonts w:ascii="Cambria Math" w:hAnsi="Cambria Math"/>
            </w:rPr>
            <m:t>Throughput=0⋅</m:t>
          </m:r>
          <m:sSub>
            <m:sSubPr>
              <m:ctrlPr>
                <w:rPr>
                  <w:rFonts w:ascii="Cambria Math" w:hAnsi="Cambria Math"/>
                  <w:i/>
                </w:rPr>
              </m:ctrlPr>
            </m:sSubPr>
            <m:e>
              <m:r>
                <w:rPr>
                  <w:rFonts w:ascii="Cambria Math" w:hAnsi="Cambria Math"/>
                </w:rPr>
                <m:t>P</m:t>
              </m:r>
            </m:e>
            <m:sub>
              <m:r>
                <w:rPr>
                  <w:rFonts w:ascii="Cambria Math" w:hAnsi="Cambria Math"/>
                </w:rPr>
                <m:t>idle</m:t>
              </m:r>
            </m:sub>
          </m:sSub>
          <m:r>
            <w:rPr>
              <w:rFonts w:ascii="Cambria Math" w:hAnsi="Cambria Math"/>
            </w:rPr>
            <m:t>+1⋅P</m:t>
          </m:r>
          <m:d>
            <m:dPr>
              <m:ctrlPr>
                <w:rPr>
                  <w:rFonts w:ascii="Cambria Math" w:hAnsi="Cambria Math"/>
                  <w:i/>
                </w:rPr>
              </m:ctrlPr>
            </m:dPr>
            <m:e>
              <m:r>
                <w:rPr>
                  <w:rFonts w:ascii="Cambria Math" w:hAnsi="Cambria Math"/>
                </w:rPr>
                <m:t>1</m:t>
              </m:r>
            </m:e>
          </m:d>
          <m:r>
            <w:rPr>
              <w:rFonts w:ascii="Cambria Math" w:hAnsi="Cambria Math"/>
            </w:rPr>
            <m:t>+2⋅P</m:t>
          </m:r>
          <m:d>
            <m:dPr>
              <m:ctrlPr>
                <w:rPr>
                  <w:rFonts w:ascii="Cambria Math" w:hAnsi="Cambria Math"/>
                  <w:i/>
                </w:rPr>
              </m:ctrlPr>
            </m:dPr>
            <m:e>
              <m:r>
                <w:rPr>
                  <w:rFonts w:ascii="Cambria Math" w:hAnsi="Cambria Math"/>
                </w:rPr>
                <m:t>2</m:t>
              </m:r>
            </m:e>
          </m:d>
          <m:r>
            <w:rPr>
              <w:rFonts w:ascii="Cambria Math" w:hAnsi="Cambria Math"/>
            </w:rPr>
            <m:t>+3⋅P</m:t>
          </m:r>
          <m:d>
            <m:dPr>
              <m:ctrlPr>
                <w:rPr>
                  <w:rFonts w:ascii="Cambria Math" w:hAnsi="Cambria Math"/>
                  <w:i/>
                </w:rPr>
              </m:ctrlPr>
            </m:dPr>
            <m:e>
              <m:r>
                <w:rPr>
                  <w:rFonts w:ascii="Cambria Math" w:hAnsi="Cambria Math"/>
                </w:rPr>
                <m:t>3</m:t>
              </m:r>
            </m:e>
          </m:d>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collision</m:t>
              </m:r>
            </m:sub>
          </m:sSub>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3</m:t>
                  </m:r>
                </m:sup>
              </m:sSup>
            </m:num>
            <m:den>
              <m:r>
                <w:rPr>
                  <w:rFonts w:ascii="Cambria Math" w:hAnsi="Cambria Math"/>
                </w:rPr>
                <m:t>6</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m:t>
          </m:r>
          <m:d>
            <m:dPr>
              <m:ctrlPr>
                <w:rPr>
                  <w:rFonts w:ascii="Cambria Math" w:hAnsi="Cambria Math"/>
                  <w:i/>
                </w:rPr>
              </m:ctrlPr>
            </m:dPr>
            <m:e>
              <m:r>
                <w:rPr>
                  <w:rFonts w:ascii="Cambria Math" w:hAnsi="Cambria Math"/>
                </w:rPr>
                <m:t>1+λ+</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e>
          </m:d>
          <m:r>
            <w:rPr>
              <w:rFonts w:ascii="Cambria Math" w:hAnsi="Cambria Math"/>
            </w:rPr>
            <m:t xml:space="preserve">packets </m:t>
          </m:r>
        </m:oMath>
      </m:oMathPara>
    </w:p>
    <w:p w14:paraId="7DD140A5" w14:textId="77777777" w:rsidR="00481372" w:rsidRPr="00C81931" w:rsidRDefault="00274A69" w:rsidP="00274A69">
      <w:pPr>
        <w:pStyle w:val="Question"/>
      </w:pPr>
      <w:r>
        <w:br w:type="page"/>
      </w:r>
      <w:r w:rsidR="0027669E">
        <w:lastRenderedPageBreak/>
        <w:t>[24 points]</w:t>
      </w:r>
      <w:r w:rsidR="00310101">
        <w:t xml:space="preserve"> </w:t>
      </w:r>
      <w:r w:rsidR="00481372" w:rsidRPr="00C81931">
        <w:t>A</w:t>
      </w:r>
      <w:r>
        <w:t xml:space="preserve">nother </w:t>
      </w:r>
      <w:r w:rsidR="00481372" w:rsidRPr="00C81931">
        <w:t>medium access protocol, slotted Blind Three Strikes Aloha, has the following operational characteristics:</w:t>
      </w:r>
    </w:p>
    <w:p w14:paraId="5FA9F113" w14:textId="77777777" w:rsidR="00481372" w:rsidRDefault="00481372" w:rsidP="00C81931">
      <w:pPr>
        <w:pStyle w:val="QuestionContinued"/>
        <w:numPr>
          <w:ilvl w:val="0"/>
          <w:numId w:val="36"/>
        </w:numPr>
        <w:spacing w:before="0"/>
      </w:pPr>
      <w:r>
        <w:t>If no new packet arrives, then do not transmit</w:t>
      </w:r>
    </w:p>
    <w:p w14:paraId="15925EEA" w14:textId="77777777" w:rsidR="00481372" w:rsidRDefault="00481372" w:rsidP="00C81931">
      <w:pPr>
        <w:pStyle w:val="QuestionContinued"/>
        <w:numPr>
          <w:ilvl w:val="0"/>
          <w:numId w:val="36"/>
        </w:numPr>
        <w:spacing w:before="0"/>
      </w:pPr>
      <w:r>
        <w:t>No feedback is available</w:t>
      </w:r>
    </w:p>
    <w:p w14:paraId="2B4FF7E6" w14:textId="77777777" w:rsidR="00481372" w:rsidRDefault="00481372" w:rsidP="00C81931">
      <w:pPr>
        <w:pStyle w:val="QuestionContinued"/>
        <w:numPr>
          <w:ilvl w:val="0"/>
          <w:numId w:val="36"/>
        </w:numPr>
        <w:spacing w:before="0"/>
      </w:pPr>
      <w:r>
        <w:t>To improve reliability, packets are sent three times as follows:</w:t>
      </w:r>
    </w:p>
    <w:p w14:paraId="35E5F192" w14:textId="77777777" w:rsidR="00481372" w:rsidRDefault="00481372" w:rsidP="00C81931">
      <w:pPr>
        <w:pStyle w:val="QuestionContinued"/>
        <w:numPr>
          <w:ilvl w:val="1"/>
          <w:numId w:val="36"/>
        </w:numPr>
        <w:spacing w:before="0"/>
      </w:pPr>
      <w:r>
        <w:t>If a new packet arrives, transmit the packet in the next slot</w:t>
      </w:r>
    </w:p>
    <w:p w14:paraId="51713EA9" w14:textId="77777777" w:rsidR="00481372" w:rsidRDefault="00481372" w:rsidP="00C81931">
      <w:pPr>
        <w:pStyle w:val="QuestionContinued"/>
        <w:numPr>
          <w:ilvl w:val="1"/>
          <w:numId w:val="36"/>
        </w:numPr>
        <w:spacing w:before="0"/>
      </w:pPr>
      <w:r>
        <w:t>Wait a random number of slots then transmit again</w:t>
      </w:r>
    </w:p>
    <w:p w14:paraId="007DC452" w14:textId="77777777" w:rsidR="00481372" w:rsidRDefault="00481372" w:rsidP="00C81931">
      <w:pPr>
        <w:pStyle w:val="QuestionContinued"/>
        <w:numPr>
          <w:ilvl w:val="1"/>
          <w:numId w:val="36"/>
        </w:numPr>
        <w:spacing w:before="0"/>
      </w:pPr>
      <w:r>
        <w:t>Again wait a random number of slots and transmit again.</w:t>
      </w:r>
    </w:p>
    <w:p w14:paraId="73E138FB" w14:textId="77777777" w:rsidR="00481372" w:rsidRDefault="00481372" w:rsidP="00481372">
      <w:pPr>
        <w:jc w:val="both"/>
      </w:pPr>
    </w:p>
    <w:p w14:paraId="2253E20F" w14:textId="77777777" w:rsidR="00481372" w:rsidRDefault="00481372" w:rsidP="00C81931">
      <w:pPr>
        <w:pStyle w:val="QuestionContinued"/>
      </w:pPr>
      <w:r>
        <w:t xml:space="preserve">Assume that the system is slotted with slots of length 1 time unit, that arrivals to the system are Poisson with a total rate of </w:t>
      </w:r>
      <w:r>
        <w:rPr>
          <w:rFonts w:ascii="Symbol" w:hAnsi="Symbol"/>
        </w:rPr>
        <w:t></w:t>
      </w:r>
      <w:r>
        <w:t xml:space="preserve">, that each slot with a transmission is either a collision (if there are two or more transmissions) or a perfect reception (if there is exactly one transmission), that there are an infinite number of nodes (all packets are accepted), and that nodes have no buffering (they can hold only one packet which will be transmitted three times).  </w:t>
      </w:r>
    </w:p>
    <w:p w14:paraId="0714159F" w14:textId="77777777" w:rsidR="00481372" w:rsidRDefault="00481372" w:rsidP="00481372">
      <w:pPr>
        <w:jc w:val="both"/>
        <w:rPr>
          <w:b/>
        </w:rPr>
      </w:pPr>
    </w:p>
    <w:p w14:paraId="288E22C5" w14:textId="77777777" w:rsidR="00481372" w:rsidRDefault="00481372" w:rsidP="00481372">
      <w:pPr>
        <w:jc w:val="both"/>
      </w:pPr>
    </w:p>
    <w:p w14:paraId="6FD8A745" w14:textId="77777777" w:rsidR="00280589" w:rsidRPr="000E27DB" w:rsidRDefault="00280589" w:rsidP="00481372">
      <w:pPr>
        <w:jc w:val="both"/>
      </w:pPr>
    </w:p>
    <w:p w14:paraId="6595FBBF" w14:textId="77777777" w:rsidR="00481372" w:rsidRPr="0088777F" w:rsidRDefault="00481372" w:rsidP="00C81931">
      <w:pPr>
        <w:pStyle w:val="SubQuestion"/>
      </w:pPr>
      <w:r w:rsidRPr="0088777F">
        <w:t>a.)  What is the probability of an idle slot (no transmission)?</w:t>
      </w:r>
    </w:p>
    <w:p w14:paraId="45E7CDFD" w14:textId="77777777" w:rsidR="00481372" w:rsidRDefault="00280589" w:rsidP="00C81931">
      <w:pPr>
        <w:jc w:val="center"/>
        <w:rPr>
          <w:b/>
          <w:bCs/>
        </w:rPr>
      </w:pPr>
      <w:r>
        <w:rPr>
          <w:b/>
          <w:bCs/>
        </w:rPr>
        <w:t xml:space="preserve"> </w:t>
      </w:r>
    </w:p>
    <w:p w14:paraId="68D6498F" w14:textId="1B465CB9" w:rsidR="00280589" w:rsidRPr="00210B2D" w:rsidRDefault="0042237D" w:rsidP="00210B2D">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arrivals</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retransmissions</m:t>
              </m:r>
            </m:sub>
          </m:sSub>
          <m:r>
            <w:rPr>
              <w:rFonts w:ascii="Cambria Math" w:hAnsi="Cambria Math"/>
            </w:rPr>
            <m:t xml:space="preserve"> </m:t>
          </m:r>
        </m:oMath>
      </m:oMathPara>
    </w:p>
    <w:p w14:paraId="7FD0ED4E" w14:textId="77777777" w:rsidR="00280589" w:rsidRDefault="00280589" w:rsidP="00C81931">
      <w:pPr>
        <w:jc w:val="center"/>
        <w:rPr>
          <w:b/>
          <w:bCs/>
        </w:rPr>
      </w:pPr>
    </w:p>
    <w:p w14:paraId="0D2CBAEE" w14:textId="77777777" w:rsidR="00280589" w:rsidRDefault="00280589" w:rsidP="00C81931">
      <w:pPr>
        <w:jc w:val="center"/>
        <w:rPr>
          <w:b/>
          <w:bCs/>
        </w:rPr>
      </w:pPr>
    </w:p>
    <w:p w14:paraId="080BFE07" w14:textId="77777777" w:rsidR="00280589" w:rsidRDefault="00280589" w:rsidP="00C81931">
      <w:pPr>
        <w:jc w:val="center"/>
        <w:rPr>
          <w:b/>
          <w:bCs/>
        </w:rPr>
      </w:pPr>
    </w:p>
    <w:p w14:paraId="4F1D038C" w14:textId="77777777" w:rsidR="00280589" w:rsidRDefault="00280589" w:rsidP="00C81931">
      <w:pPr>
        <w:jc w:val="center"/>
        <w:rPr>
          <w:b/>
          <w:bCs/>
        </w:rPr>
      </w:pPr>
    </w:p>
    <w:p w14:paraId="271DE3C2" w14:textId="77777777" w:rsidR="00280589" w:rsidRDefault="00280589" w:rsidP="00C81931">
      <w:pPr>
        <w:jc w:val="center"/>
        <w:rPr>
          <w:b/>
          <w:bCs/>
        </w:rPr>
      </w:pPr>
    </w:p>
    <w:p w14:paraId="40B75168" w14:textId="77777777" w:rsidR="00280589" w:rsidRDefault="00280589" w:rsidP="00C81931">
      <w:pPr>
        <w:jc w:val="center"/>
        <w:rPr>
          <w:b/>
          <w:bCs/>
        </w:rPr>
      </w:pPr>
    </w:p>
    <w:p w14:paraId="53BAEB01" w14:textId="77777777" w:rsidR="00280589" w:rsidRDefault="00280589" w:rsidP="00C81931">
      <w:pPr>
        <w:jc w:val="center"/>
        <w:rPr>
          <w:b/>
          <w:bCs/>
        </w:rPr>
      </w:pPr>
    </w:p>
    <w:p w14:paraId="44D6789A" w14:textId="77777777" w:rsidR="00280589" w:rsidRDefault="00280589" w:rsidP="00C81931">
      <w:pPr>
        <w:jc w:val="center"/>
        <w:rPr>
          <w:b/>
          <w:bCs/>
        </w:rPr>
      </w:pPr>
    </w:p>
    <w:p w14:paraId="72DD93B8" w14:textId="77777777" w:rsidR="00280589" w:rsidRDefault="00280589" w:rsidP="00C81931">
      <w:pPr>
        <w:jc w:val="center"/>
        <w:rPr>
          <w:b/>
          <w:bCs/>
        </w:rPr>
      </w:pPr>
    </w:p>
    <w:p w14:paraId="3978E9A3" w14:textId="77777777" w:rsidR="00481372" w:rsidRPr="0088777F" w:rsidRDefault="00481372" w:rsidP="00C81931">
      <w:pPr>
        <w:pStyle w:val="SubQuestion"/>
      </w:pPr>
      <w:r w:rsidRPr="0088777F">
        <w:t>b.)  What is the probability of a successful (collision-free) transmission?</w:t>
      </w:r>
    </w:p>
    <w:p w14:paraId="6EA7EC5A" w14:textId="77777777" w:rsidR="00481372" w:rsidRDefault="00280589" w:rsidP="00C81931">
      <w:pPr>
        <w:jc w:val="center"/>
        <w:rPr>
          <w:b/>
          <w:bCs/>
        </w:rPr>
      </w:pPr>
      <w:r>
        <w:rPr>
          <w:b/>
          <w:bCs/>
        </w:rPr>
        <w:t xml:space="preserve"> </w:t>
      </w:r>
    </w:p>
    <w:p w14:paraId="3B23263E" w14:textId="77777777" w:rsidR="00280589" w:rsidRDefault="00280589" w:rsidP="00C81931">
      <w:pPr>
        <w:jc w:val="center"/>
        <w:rPr>
          <w:b/>
          <w:bCs/>
        </w:rPr>
      </w:pPr>
    </w:p>
    <w:p w14:paraId="4E7EE194" w14:textId="77777777" w:rsidR="00280589" w:rsidRDefault="00280589" w:rsidP="00C81931">
      <w:pPr>
        <w:jc w:val="center"/>
        <w:rPr>
          <w:b/>
          <w:bCs/>
        </w:rPr>
      </w:pPr>
    </w:p>
    <w:p w14:paraId="74A0C86C" w14:textId="77777777" w:rsidR="00481372" w:rsidRPr="0088777F" w:rsidRDefault="00481372" w:rsidP="00C81931">
      <w:pPr>
        <w:pStyle w:val="SubQuestion"/>
      </w:pPr>
      <w:r w:rsidRPr="0088777F">
        <w:t>c.)  What is the system throughput of useful work?</w:t>
      </w:r>
    </w:p>
    <w:p w14:paraId="5735D962" w14:textId="77777777" w:rsidR="0053782D" w:rsidRDefault="0053782D" w:rsidP="0053782D">
      <w:pPr>
        <w:rPr>
          <w:rFonts w:ascii="Arial" w:hAnsi="Arial"/>
        </w:rPr>
      </w:pPr>
    </w:p>
    <w:p w14:paraId="47E17212" w14:textId="77777777" w:rsidR="0053782D" w:rsidRPr="0053782D" w:rsidRDefault="0053782D" w:rsidP="0053782D">
      <w:pPr>
        <w:rPr>
          <w:rFonts w:ascii="Arial" w:hAnsi="Arial"/>
        </w:rPr>
      </w:pPr>
    </w:p>
    <w:sectPr w:rsidR="0053782D" w:rsidRPr="0053782D">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E89345" w14:textId="77777777" w:rsidR="0042237D" w:rsidRDefault="0042237D">
      <w:r>
        <w:separator/>
      </w:r>
    </w:p>
  </w:endnote>
  <w:endnote w:type="continuationSeparator" w:id="0">
    <w:p w14:paraId="4CBFD76F" w14:textId="77777777" w:rsidR="0042237D" w:rsidRDefault="004223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2F322E" w14:textId="77777777" w:rsidR="009925BC" w:rsidRDefault="009925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D555" w14:textId="77777777"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5233ED">
      <w:rPr>
        <w:rFonts w:ascii="Arial" w:hAnsi="Arial"/>
        <w:sz w:val="16"/>
      </w:rPr>
      <w:t>Spring</w:t>
    </w:r>
    <w:r>
      <w:rPr>
        <w:rFonts w:ascii="Arial" w:hAnsi="Arial"/>
        <w:sz w:val="16"/>
      </w:rPr>
      <w:t xml:space="preserve"> 20</w:t>
    </w:r>
    <w:r w:rsidR="009D6ACC">
      <w:rPr>
        <w:rFonts w:ascii="Arial" w:hAnsi="Arial"/>
        <w:sz w:val="16"/>
      </w:rPr>
      <w:t>1</w:t>
    </w:r>
    <w:r w:rsidR="009925BC">
      <w:rPr>
        <w:rFonts w:ascii="Arial" w:hAnsi="Arial"/>
        <w:sz w:val="16"/>
      </w:rPr>
      <w:t>9</w:t>
    </w:r>
    <w:r>
      <w:rPr>
        <w:rFonts w:ascii="Arial" w:hAnsi="Arial"/>
        <w:sz w:val="16"/>
      </w:rPr>
      <w:t xml:space="preserve"> – Homework </w:t>
    </w:r>
    <w:r w:rsidR="00481372">
      <w:rPr>
        <w:rFonts w:ascii="Arial" w:hAnsi="Arial"/>
        <w:sz w:val="16"/>
      </w:rPr>
      <w:t>4</w:t>
    </w:r>
    <w:r>
      <w:rPr>
        <w:rFonts w:ascii="Arial" w:hAnsi="Arial"/>
        <w:sz w:val="16"/>
      </w:rPr>
      <w:t xml:space="preserve"> </w:t>
    </w:r>
    <w:r w:rsidR="00280589">
      <w:rPr>
        <w:rFonts w:ascii="Arial" w:hAnsi="Arial"/>
        <w:sz w:val="16"/>
      </w:rPr>
      <w:t>Problems</w:t>
    </w:r>
    <w:r>
      <w:rPr>
        <w:rFonts w:ascii="Arial" w:hAnsi="Arial"/>
        <w:sz w:val="16"/>
      </w:rPr>
      <w:tab/>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9925BC">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9925BC">
      <w:rPr>
        <w:rStyle w:val="PageNumber"/>
        <w:rFonts w:ascii="Arial" w:hAnsi="Arial"/>
        <w:noProof/>
        <w:sz w:val="16"/>
      </w:rPr>
      <w:t>4</w:t>
    </w:r>
    <w:r>
      <w:rPr>
        <w:rStyle w:val="PageNumber"/>
        <w:rFonts w:ascii="Arial" w:hAnsi="Arial"/>
        <w:sz w:val="16"/>
      </w:rPr>
      <w:fldChar w:fldCharType="end"/>
    </w:r>
  </w:p>
  <w:p w14:paraId="1A0605E2" w14:textId="77777777" w:rsidR="00C57D4A" w:rsidRPr="00353B8E" w:rsidRDefault="00C57D4A" w:rsidP="00353B8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A35466" w14:textId="77777777" w:rsidR="009925BC" w:rsidRDefault="009925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12FCDC" w14:textId="77777777" w:rsidR="0042237D" w:rsidRDefault="0042237D">
      <w:r>
        <w:separator/>
      </w:r>
    </w:p>
  </w:footnote>
  <w:footnote w:type="continuationSeparator" w:id="0">
    <w:p w14:paraId="7AF49F9C" w14:textId="77777777" w:rsidR="0042237D" w:rsidRDefault="004223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3EFB3" w14:textId="77777777" w:rsidR="009925BC" w:rsidRDefault="009925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277351" w14:textId="77777777" w:rsidR="009925BC" w:rsidRDefault="009925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B11AF" w14:textId="77777777" w:rsidR="009925BC" w:rsidRDefault="009925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3C73FB"/>
    <w:multiLevelType w:val="hybridMultilevel"/>
    <w:tmpl w:val="496C40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1872479C"/>
    <w:lvl w:ilvl="0">
      <w:start w:val="1"/>
      <w:numFmt w:val="decimal"/>
      <w:pStyle w:val="Question"/>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307F1D"/>
    <w:multiLevelType w:val="hybridMultilevel"/>
    <w:tmpl w:val="7CAA0F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29E7731"/>
    <w:multiLevelType w:val="hybridMultilevel"/>
    <w:tmpl w:val="158056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7"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58736C0D"/>
    <w:multiLevelType w:val="hybridMultilevel"/>
    <w:tmpl w:val="169CD7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1" w15:restartNumberingAfterBreak="0">
    <w:nsid w:val="5AE664BB"/>
    <w:multiLevelType w:val="hybridMultilevel"/>
    <w:tmpl w:val="7220C8E2"/>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5F1D1C3D"/>
    <w:multiLevelType w:val="hybridMultilevel"/>
    <w:tmpl w:val="EEB65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4" w15:restartNumberingAfterBreak="0">
    <w:nsid w:val="63D9588D"/>
    <w:multiLevelType w:val="hybridMultilevel"/>
    <w:tmpl w:val="AD82E8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65E7F4D"/>
    <w:multiLevelType w:val="hybridMultilevel"/>
    <w:tmpl w:val="1952C9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728B163F"/>
    <w:multiLevelType w:val="hybridMultilevel"/>
    <w:tmpl w:val="792E480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7"/>
  </w:num>
  <w:num w:numId="2">
    <w:abstractNumId w:val="12"/>
  </w:num>
  <w:num w:numId="3">
    <w:abstractNumId w:val="20"/>
  </w:num>
  <w:num w:numId="4">
    <w:abstractNumId w:val="12"/>
    <w:lvlOverride w:ilvl="0">
      <w:startOverride w:val="4"/>
    </w:lvlOverride>
  </w:num>
  <w:num w:numId="5">
    <w:abstractNumId w:val="12"/>
  </w:num>
  <w:num w:numId="6">
    <w:abstractNumId w:val="23"/>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0"/>
  </w:num>
  <w:num w:numId="20">
    <w:abstractNumId w:val="26"/>
  </w:num>
  <w:num w:numId="21">
    <w:abstractNumId w:val="30"/>
  </w:num>
  <w:num w:numId="22">
    <w:abstractNumId w:val="18"/>
  </w:num>
  <w:num w:numId="23">
    <w:abstractNumId w:val="12"/>
    <w:lvlOverride w:ilvl="0">
      <w:startOverride w:val="1"/>
    </w:lvlOverride>
  </w:num>
  <w:num w:numId="24">
    <w:abstractNumId w:val="29"/>
  </w:num>
  <w:num w:numId="25">
    <w:abstractNumId w:val="27"/>
  </w:num>
  <w:num w:numId="26">
    <w:abstractNumId w:val="12"/>
  </w:num>
  <w:num w:numId="27">
    <w:abstractNumId w:val="14"/>
  </w:num>
  <w:num w:numId="28">
    <w:abstractNumId w:val="24"/>
  </w:num>
  <w:num w:numId="29">
    <w:abstractNumId w:val="12"/>
  </w:num>
  <w:num w:numId="30">
    <w:abstractNumId w:val="22"/>
  </w:num>
  <w:num w:numId="31">
    <w:abstractNumId w:val="12"/>
  </w:num>
  <w:num w:numId="32">
    <w:abstractNumId w:val="12"/>
  </w:num>
  <w:num w:numId="33">
    <w:abstractNumId w:val="12"/>
  </w:num>
  <w:num w:numId="34">
    <w:abstractNumId w:val="25"/>
  </w:num>
  <w:num w:numId="35">
    <w:abstractNumId w:val="28"/>
  </w:num>
  <w:num w:numId="36">
    <w:abstractNumId w:val="21"/>
  </w:num>
  <w:num w:numId="37">
    <w:abstractNumId w:val="15"/>
  </w:num>
  <w:num w:numId="38">
    <w:abstractNumId w:val="19"/>
  </w:num>
  <w:num w:numId="39">
    <w:abstractNumId w:val="11"/>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1A52"/>
    <w:rsid w:val="000570DE"/>
    <w:rsid w:val="0007488A"/>
    <w:rsid w:val="000D1DA7"/>
    <w:rsid w:val="00104449"/>
    <w:rsid w:val="00125D62"/>
    <w:rsid w:val="00151D4D"/>
    <w:rsid w:val="00174974"/>
    <w:rsid w:val="001A3B30"/>
    <w:rsid w:val="001C21B5"/>
    <w:rsid w:val="001E2F5B"/>
    <w:rsid w:val="001E36A0"/>
    <w:rsid w:val="00210B2D"/>
    <w:rsid w:val="002466BD"/>
    <w:rsid w:val="002678FA"/>
    <w:rsid w:val="00274A69"/>
    <w:rsid w:val="0027669E"/>
    <w:rsid w:val="00280589"/>
    <w:rsid w:val="002824EF"/>
    <w:rsid w:val="002D0A76"/>
    <w:rsid w:val="002D199D"/>
    <w:rsid w:val="00310101"/>
    <w:rsid w:val="00341BF6"/>
    <w:rsid w:val="00353B8E"/>
    <w:rsid w:val="00365870"/>
    <w:rsid w:val="00375435"/>
    <w:rsid w:val="003859F1"/>
    <w:rsid w:val="0038720C"/>
    <w:rsid w:val="003C0DE3"/>
    <w:rsid w:val="003D10F9"/>
    <w:rsid w:val="003D2611"/>
    <w:rsid w:val="003D27C6"/>
    <w:rsid w:val="00410664"/>
    <w:rsid w:val="004177EA"/>
    <w:rsid w:val="0042237D"/>
    <w:rsid w:val="00462831"/>
    <w:rsid w:val="00465113"/>
    <w:rsid w:val="004665E5"/>
    <w:rsid w:val="00472F34"/>
    <w:rsid w:val="00481372"/>
    <w:rsid w:val="005077F0"/>
    <w:rsid w:val="00511707"/>
    <w:rsid w:val="00512F63"/>
    <w:rsid w:val="005233ED"/>
    <w:rsid w:val="00525560"/>
    <w:rsid w:val="00534D04"/>
    <w:rsid w:val="0053782D"/>
    <w:rsid w:val="00551B05"/>
    <w:rsid w:val="00580F4B"/>
    <w:rsid w:val="005B6FA6"/>
    <w:rsid w:val="005F115A"/>
    <w:rsid w:val="00626C05"/>
    <w:rsid w:val="00634D9D"/>
    <w:rsid w:val="00657123"/>
    <w:rsid w:val="00665961"/>
    <w:rsid w:val="006926EF"/>
    <w:rsid w:val="006B2223"/>
    <w:rsid w:val="006D1A52"/>
    <w:rsid w:val="00707095"/>
    <w:rsid w:val="007442F0"/>
    <w:rsid w:val="007556A0"/>
    <w:rsid w:val="0078674D"/>
    <w:rsid w:val="007C7E09"/>
    <w:rsid w:val="007E525D"/>
    <w:rsid w:val="007F7B57"/>
    <w:rsid w:val="00830DFE"/>
    <w:rsid w:val="0083584B"/>
    <w:rsid w:val="00840F1A"/>
    <w:rsid w:val="00840FD4"/>
    <w:rsid w:val="00857A04"/>
    <w:rsid w:val="0088777F"/>
    <w:rsid w:val="008F5167"/>
    <w:rsid w:val="00903753"/>
    <w:rsid w:val="00964602"/>
    <w:rsid w:val="009925BC"/>
    <w:rsid w:val="009B7E40"/>
    <w:rsid w:val="009C019C"/>
    <w:rsid w:val="009D1B7B"/>
    <w:rsid w:val="009D6ACC"/>
    <w:rsid w:val="009E56C5"/>
    <w:rsid w:val="009F0BAB"/>
    <w:rsid w:val="00A15029"/>
    <w:rsid w:val="00A4297B"/>
    <w:rsid w:val="00A66466"/>
    <w:rsid w:val="00B1654D"/>
    <w:rsid w:val="00B27944"/>
    <w:rsid w:val="00B61165"/>
    <w:rsid w:val="00BC155A"/>
    <w:rsid w:val="00BD710D"/>
    <w:rsid w:val="00BF5634"/>
    <w:rsid w:val="00C57D4A"/>
    <w:rsid w:val="00C81931"/>
    <w:rsid w:val="00CA4C1D"/>
    <w:rsid w:val="00CE6300"/>
    <w:rsid w:val="00CF0198"/>
    <w:rsid w:val="00CF3104"/>
    <w:rsid w:val="00D5778D"/>
    <w:rsid w:val="00D677E6"/>
    <w:rsid w:val="00D74805"/>
    <w:rsid w:val="00D97B4F"/>
    <w:rsid w:val="00DD320E"/>
    <w:rsid w:val="00E077F1"/>
    <w:rsid w:val="00E22576"/>
    <w:rsid w:val="00E648D4"/>
    <w:rsid w:val="00E663EF"/>
    <w:rsid w:val="00E81CDB"/>
    <w:rsid w:val="00E83192"/>
    <w:rsid w:val="00ED0DDE"/>
    <w:rsid w:val="00EE6752"/>
    <w:rsid w:val="00F77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4671889"/>
  <w15:docId w15:val="{C1E567D6-4891-4563-BD2B-93CEF3CD2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5"/>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link w:val="SubAnswerChar"/>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SubAnswerChar">
    <w:name w:val="SubAnswer Char"/>
    <w:basedOn w:val="DefaultParagraphFont"/>
    <w:link w:val="SubAnswer"/>
    <w:rsid w:val="00B27944"/>
    <w:rPr>
      <w:rFonts w:ascii="Arial" w:hAnsi="Arial"/>
      <w:lang w:val="en-US" w:eastAsia="en-US" w:bidi="ar-SA"/>
    </w:rPr>
  </w:style>
  <w:style w:type="character" w:customStyle="1" w:styleId="QuestionChar">
    <w:name w:val="Question Char"/>
    <w:basedOn w:val="DefaultParagraphFont"/>
    <w:link w:val="Question"/>
    <w:rsid w:val="00341BF6"/>
    <w:rPr>
      <w:rFonts w:ascii="Arial" w:hAnsi="Arial"/>
      <w:lang w:val="en-US" w:eastAsia="en-US" w:bidi="ar-SA"/>
    </w:rPr>
  </w:style>
  <w:style w:type="character" w:styleId="PlaceholderText">
    <w:name w:val="Placeholder Text"/>
    <w:basedOn w:val="DefaultParagraphFont"/>
    <w:uiPriority w:val="99"/>
    <w:semiHidden/>
    <w:rsid w:val="00B165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4</Pages>
  <Words>825</Words>
  <Characters>470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Homework 3 Solutions</vt:lpstr>
    </vt:vector>
  </TitlesOfParts>
  <Company>AFIT</Company>
  <LinksUpToDate>false</LinksUpToDate>
  <CharactersWithSpaces>5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Micah Hayden</cp:lastModifiedBy>
  <cp:revision>13</cp:revision>
  <cp:lastPrinted>2006-11-13T15:32:00Z</cp:lastPrinted>
  <dcterms:created xsi:type="dcterms:W3CDTF">2016-04-13T18:25:00Z</dcterms:created>
  <dcterms:modified xsi:type="dcterms:W3CDTF">2019-05-19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